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d9e99f7a3b2f4376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96" r:id="rId3"/>
    <p:sldMasterId id="2147483708" r:id="rId4"/>
  </p:sldMasterIdLst>
  <p:notesMasterIdLst>
    <p:notesMasterId r:id="rId31"/>
  </p:notesMasterIdLst>
  <p:sldIdLst>
    <p:sldId id="272" r:id="rId5"/>
    <p:sldId id="258" r:id="rId6"/>
    <p:sldId id="280" r:id="rId7"/>
    <p:sldId id="288" r:id="rId8"/>
    <p:sldId id="290" r:id="rId9"/>
    <p:sldId id="291" r:id="rId10"/>
    <p:sldId id="292" r:id="rId11"/>
    <p:sldId id="289" r:id="rId12"/>
    <p:sldId id="293" r:id="rId13"/>
    <p:sldId id="296" r:id="rId14"/>
    <p:sldId id="294" r:id="rId15"/>
    <p:sldId id="309" r:id="rId16"/>
    <p:sldId id="299" r:id="rId17"/>
    <p:sldId id="310" r:id="rId18"/>
    <p:sldId id="298" r:id="rId19"/>
    <p:sldId id="300" r:id="rId20"/>
    <p:sldId id="301" r:id="rId21"/>
    <p:sldId id="302" r:id="rId22"/>
    <p:sldId id="303" r:id="rId23"/>
    <p:sldId id="305" r:id="rId24"/>
    <p:sldId id="304" r:id="rId25"/>
    <p:sldId id="295" r:id="rId26"/>
    <p:sldId id="307" r:id="rId27"/>
    <p:sldId id="308" r:id="rId28"/>
    <p:sldId id="281" r:id="rId29"/>
    <p:sldId id="278" r:id="rId3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1F6B455-0094-4D4E-9CAB-8BD0E603F25E}">
          <p14:sldIdLst>
            <p14:sldId id="272"/>
            <p14:sldId id="258"/>
            <p14:sldId id="280"/>
            <p14:sldId id="288"/>
            <p14:sldId id="290"/>
            <p14:sldId id="291"/>
            <p14:sldId id="292"/>
            <p14:sldId id="289"/>
            <p14:sldId id="293"/>
            <p14:sldId id="296"/>
            <p14:sldId id="294"/>
            <p14:sldId id="309"/>
            <p14:sldId id="299"/>
            <p14:sldId id="310"/>
            <p14:sldId id="298"/>
            <p14:sldId id="300"/>
            <p14:sldId id="301"/>
            <p14:sldId id="302"/>
            <p14:sldId id="303"/>
            <p14:sldId id="305"/>
            <p14:sldId id="304"/>
          </p14:sldIdLst>
        </p14:section>
        <p14:section name="Untitled Section" id="{B18299A1-AA20-4045-8351-01FA1DFF4607}">
          <p14:sldIdLst>
            <p14:sldId id="295"/>
            <p14:sldId id="307"/>
            <p14:sldId id="308"/>
            <p14:sldId id="281"/>
            <p14:sldId id="27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>
      <p:cViewPr varScale="1">
        <p:scale>
          <a:sx n="82" d="100"/>
          <a:sy n="82" d="100"/>
        </p:scale>
        <p:origin x="836" y="4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4" Type="http://schemas.openxmlformats.org/officeDocument/2006/relationships/image" Target="../media/image9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68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Relationship Id="rId14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image" Target="../media/image139.wmf"/><Relationship Id="rId3" Type="http://schemas.openxmlformats.org/officeDocument/2006/relationships/image" Target="../media/image129.wmf"/><Relationship Id="rId7" Type="http://schemas.openxmlformats.org/officeDocument/2006/relationships/image" Target="../media/image133.wmf"/><Relationship Id="rId12" Type="http://schemas.openxmlformats.org/officeDocument/2006/relationships/image" Target="../media/image138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11" Type="http://schemas.openxmlformats.org/officeDocument/2006/relationships/image" Target="../media/image137.wmf"/><Relationship Id="rId5" Type="http://schemas.openxmlformats.org/officeDocument/2006/relationships/image" Target="../media/image131.wmf"/><Relationship Id="rId10" Type="http://schemas.openxmlformats.org/officeDocument/2006/relationships/image" Target="../media/image136.wmf"/><Relationship Id="rId4" Type="http://schemas.openxmlformats.org/officeDocument/2006/relationships/image" Target="../media/image130.wmf"/><Relationship Id="rId9" Type="http://schemas.openxmlformats.org/officeDocument/2006/relationships/image" Target="../media/image1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7" Type="http://schemas.openxmlformats.org/officeDocument/2006/relationships/image" Target="../media/image74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D1E49E4-7BE4-4C7C-976E-A4A49867FC32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5B3504-F756-4424-A9D1-F21731ACBB7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415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9E58B7F8-40BB-470E-94AA-8B93932EEC3E}" type="slidenum">
              <a:rPr lang="en-US">
                <a:solidFill>
                  <a:srgbClr val="000000"/>
                </a:solidFill>
              </a:rPr>
              <a:pPr/>
              <a:t>1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60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01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1228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2B5A1D-DDF5-4401-A143-07CC3D09FF6D}" type="slidenum">
              <a:rPr lang="en-US">
                <a:solidFill>
                  <a:prstClr val="black"/>
                </a:solidFill>
              </a:rPr>
              <a:pPr/>
              <a:t>1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6004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830A16F6-AAFA-4D72-B15C-DDAAE1EBCE5E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ru-RU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213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398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5209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4672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77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B5343-2579-4F5C-936B-856B288402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139830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6BD061-50B2-4E67-8AB4-7D5AF4BFDA1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72044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D56D7-4CCB-4B23-9133-5D61650053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3486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2D802-54BF-40B2-A084-2AF4534854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1012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BCE33C-B00D-49C9-94B6-E3570FA1BC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5170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59F5F0-0F54-4897-9A07-3A0750B7A8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63809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4B38C3-80C3-4F87-9671-D07FD7943BF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98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846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D6F60-CB70-44BF-B9C0-BAC4460716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8152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95710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61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125E4E-C3E4-4BA8-8BF2-2708842FBC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08461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818FE9-AC2C-455E-926A-DC09215490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973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1DD32-235F-456B-9B8E-F027FAA7A0F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2414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3829050"/>
            <a:ext cx="7772400" cy="528638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defRPr sz="4000"/>
            </a:lvl1pPr>
          </a:lstStyle>
          <a:p>
            <a:pPr lvl="0"/>
            <a:r>
              <a:rPr lang="vi-VN" noProof="0"/>
              <a:t>Bấm &amp; sửa kiểu tiêu đề</a:t>
            </a:r>
            <a:endParaRPr lang="en-US" noProof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4343400"/>
            <a:ext cx="7772400" cy="514350"/>
          </a:xfrm>
          <a:extLst>
            <a:ext uri="{AF507438-7753-43E0-B8FC-AC1667EBCBE1}">
              <a14:hiddenEffects xmlns:a14="http://schemas.microsoft.com/office/drawing/2010/main">
                <a:effectLst>
                  <a:outerShdw dist="1796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Tx/>
              <a:buNone/>
              <a:defRPr sz="2400"/>
            </a:lvl1pPr>
          </a:lstStyle>
          <a:p>
            <a:pPr lvl="0"/>
            <a:r>
              <a:rPr lang="vi-VN" noProof="0"/>
              <a:t>Bấm &amp; sửa kiểu phụ đề</a:t>
            </a:r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8797039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43214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53430006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1219200" y="1543050"/>
            <a:ext cx="3352800" cy="337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724400" y="1543050"/>
            <a:ext cx="3352800" cy="3371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50060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17224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40697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55079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90995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394189950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noProof="0"/>
              <a:t>Bấm biểu tượng để thêm hình ảnh</a:t>
            </a:r>
            <a:endParaRPr lang="en-US" noProof="0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ấm &amp; sửa kiểu tiêu đề</a:t>
            </a:r>
          </a:p>
        </p:txBody>
      </p:sp>
    </p:spTree>
    <p:extLst>
      <p:ext uri="{BB962C8B-B14F-4D97-AF65-F5344CB8AC3E}">
        <p14:creationId xmlns:p14="http://schemas.microsoft.com/office/powerpoint/2010/main" val="272137669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2415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115050" y="777478"/>
            <a:ext cx="1962150" cy="4137422"/>
          </a:xfrm>
        </p:spPr>
        <p:txBody>
          <a:bodyPr vert="eaVert"/>
          <a:lstStyle/>
          <a:p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28600" y="777478"/>
            <a:ext cx="5734050" cy="4137422"/>
          </a:xfrm>
        </p:spPr>
        <p:txBody>
          <a:bodyPr vert="eaVert"/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32368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68747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56815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46610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1607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24133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0341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4525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99086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757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2419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0736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218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8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8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934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372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4797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7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90578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080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B050"/>
            </a:gs>
            <a:gs pos="3000">
              <a:srgbClr val="85C2FF"/>
            </a:gs>
            <a:gs pos="98000">
              <a:srgbClr val="C4D6EB">
                <a:lumMod val="0"/>
                <a:lumOff val="100000"/>
                <a:alpha val="7000"/>
              </a:srgbClr>
            </a:gs>
            <a:gs pos="100000">
              <a:srgbClr val="00B050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D7C5A0-DBD4-4062-8C47-D427D6148B5F}" type="datetimeFigureOut">
              <a:rPr lang="en-US" smtClean="0"/>
              <a:t>4/22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C4A80E-723E-4AFC-B6FE-45C8DE3720E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9899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7174605-42AC-4370-B3D6-2E2788324E35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6357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777478"/>
            <a:ext cx="7543800" cy="5369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19200" y="1543050"/>
            <a:ext cx="6858000" cy="337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ấm &amp; sửa kiểu tiêu đề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5652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Microsoft Sans Serif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46744B-6CC8-4ED2-8A71-07BEB184F1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2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1B5B8-D539-4E5C-A527-7E3AD844CB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9764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audio" Target="../media/audio1.wav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wmf"/><Relationship Id="rId5" Type="http://schemas.openxmlformats.org/officeDocument/2006/relationships/image" Target="../media/image5.gif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emf"/><Relationship Id="rId5" Type="http://schemas.openxmlformats.org/officeDocument/2006/relationships/image" Target="../media/image48.wmf"/><Relationship Id="rId10" Type="http://schemas.openxmlformats.org/officeDocument/2006/relationships/image" Target="../media/image50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6.wmf"/><Relationship Id="rId3" Type="http://schemas.openxmlformats.org/officeDocument/2006/relationships/image" Target="../media/image51.e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gi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35.xml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slide" Target="slide14.xml"/><Relationship Id="rId1" Type="http://schemas.openxmlformats.org/officeDocument/2006/relationships/slideLayout" Target="../slideLayouts/slideLayout1.xml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jpeg"/><Relationship Id="rId13" Type="http://schemas.openxmlformats.org/officeDocument/2006/relationships/slide" Target="slide18.xml"/><Relationship Id="rId18" Type="http://schemas.openxmlformats.org/officeDocument/2006/relationships/slide" Target="slide21.xml"/><Relationship Id="rId3" Type="http://schemas.openxmlformats.org/officeDocument/2006/relationships/audio" Target="../media/audio2.wav"/><Relationship Id="rId7" Type="http://schemas.openxmlformats.org/officeDocument/2006/relationships/image" Target="../media/image63.gif"/><Relationship Id="rId12" Type="http://schemas.microsoft.com/office/2007/relationships/hdphoto" Target="../media/hdphoto3.wdp"/><Relationship Id="rId17" Type="http://schemas.openxmlformats.org/officeDocument/2006/relationships/slide" Target="slide19.xml"/><Relationship Id="rId2" Type="http://schemas.openxmlformats.org/officeDocument/2006/relationships/notesSlide" Target="../notesSlides/notesSlide2.xml"/><Relationship Id="rId16" Type="http://schemas.openxmlformats.org/officeDocument/2006/relationships/slide" Target="slide17.xml"/><Relationship Id="rId20" Type="http://schemas.openxmlformats.org/officeDocument/2006/relationships/slide" Target="slide22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62.gif"/><Relationship Id="rId11" Type="http://schemas.openxmlformats.org/officeDocument/2006/relationships/image" Target="../media/image66.png"/><Relationship Id="rId5" Type="http://schemas.openxmlformats.org/officeDocument/2006/relationships/image" Target="../media/image61.png"/><Relationship Id="rId15" Type="http://schemas.openxmlformats.org/officeDocument/2006/relationships/slide" Target="slide15.xml"/><Relationship Id="rId10" Type="http://schemas.openxmlformats.org/officeDocument/2006/relationships/slide" Target="slide16.xml"/><Relationship Id="rId19" Type="http://schemas.openxmlformats.org/officeDocument/2006/relationships/image" Target="../media/image67.png"/><Relationship Id="rId4" Type="http://schemas.openxmlformats.org/officeDocument/2006/relationships/audio" Target="../media/audio3.wav"/><Relationship Id="rId9" Type="http://schemas.openxmlformats.org/officeDocument/2006/relationships/image" Target="../media/image65.jpeg"/><Relationship Id="rId14" Type="http://schemas.openxmlformats.org/officeDocument/2006/relationships/slide" Target="slide2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72.wmf"/><Relationship Id="rId18" Type="http://schemas.openxmlformats.org/officeDocument/2006/relationships/slide" Target="slide14.xml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3.bin"/><Relationship Id="rId20" Type="http://schemas.microsoft.com/office/2007/relationships/hdphoto" Target="../media/hdphoto4.wdp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73.wmf"/><Relationship Id="rId10" Type="http://schemas.openxmlformats.org/officeDocument/2006/relationships/image" Target="../media/image71.wmf"/><Relationship Id="rId19" Type="http://schemas.openxmlformats.org/officeDocument/2006/relationships/image" Target="../media/image75.png"/><Relationship Id="rId4" Type="http://schemas.openxmlformats.org/officeDocument/2006/relationships/image" Target="../media/image68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75.png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0.wmf"/><Relationship Id="rId17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79.wmf"/><Relationship Id="rId19" Type="http://schemas.microsoft.com/office/2007/relationships/hdphoto" Target="../media/hdphoto4.wdp"/><Relationship Id="rId4" Type="http://schemas.openxmlformats.org/officeDocument/2006/relationships/image" Target="../media/image7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8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87.wmf"/><Relationship Id="rId17" Type="http://schemas.microsoft.com/office/2007/relationships/hdphoto" Target="../media/hdphoto4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5.pn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slide" Target="slide14.xml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8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microsoft.com/office/2007/relationships/hdphoto" Target="../media/hdphoto4.wdp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0.wmf"/><Relationship Id="rId11" Type="http://schemas.openxmlformats.org/officeDocument/2006/relationships/slide" Target="slide14.xml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4.wmf"/><Relationship Id="rId11" Type="http://schemas.microsoft.com/office/2007/relationships/hdphoto" Target="../media/hdphoto4.wdp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5.png"/><Relationship Id="rId4" Type="http://schemas.openxmlformats.org/officeDocument/2006/relationships/image" Target="../media/image93.wmf"/><Relationship Id="rId9" Type="http://schemas.openxmlformats.org/officeDocument/2006/relationships/slide" Target="slide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75.png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99.wmf"/><Relationship Id="rId17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98.wmf"/><Relationship Id="rId19" Type="http://schemas.microsoft.com/office/2007/relationships/hdphoto" Target="../media/hdphoto4.wdp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10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105.wmf"/><Relationship Id="rId3" Type="http://schemas.openxmlformats.org/officeDocument/2006/relationships/oleObject" Target="../embeddings/oleObject71.bin"/><Relationship Id="rId7" Type="http://schemas.openxmlformats.org/officeDocument/2006/relationships/image" Target="../media/image106.emf"/><Relationship Id="rId12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microsoft.com/office/2007/relationships/hdphoto" Target="../media/hdphoto4.wdp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3.wmf"/><Relationship Id="rId11" Type="http://schemas.openxmlformats.org/officeDocument/2006/relationships/image" Target="../media/image104.wmf"/><Relationship Id="rId5" Type="http://schemas.openxmlformats.org/officeDocument/2006/relationships/oleObject" Target="../embeddings/oleObject72.bin"/><Relationship Id="rId15" Type="http://schemas.openxmlformats.org/officeDocument/2006/relationships/image" Target="../media/image75.png"/><Relationship Id="rId10" Type="http://schemas.openxmlformats.org/officeDocument/2006/relationships/oleObject" Target="../embeddings/oleObject75.bin"/><Relationship Id="rId4" Type="http://schemas.openxmlformats.org/officeDocument/2006/relationships/image" Target="../media/image102.wmf"/><Relationship Id="rId9" Type="http://schemas.openxmlformats.org/officeDocument/2006/relationships/oleObject" Target="../embeddings/oleObject74.bin"/><Relationship Id="rId14" Type="http://schemas.openxmlformats.org/officeDocument/2006/relationships/slide" Target="slide14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wmf"/><Relationship Id="rId11" Type="http://schemas.openxmlformats.org/officeDocument/2006/relationships/image" Target="../media/image111.e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8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88.bin"/><Relationship Id="rId26" Type="http://schemas.openxmlformats.org/officeDocument/2006/relationships/oleObject" Target="../embeddings/oleObject92.bin"/><Relationship Id="rId3" Type="http://schemas.openxmlformats.org/officeDocument/2006/relationships/image" Target="../media/image111.emf"/><Relationship Id="rId21" Type="http://schemas.openxmlformats.org/officeDocument/2006/relationships/image" Target="../media/image120.wmf"/><Relationship Id="rId34" Type="http://schemas.openxmlformats.org/officeDocument/2006/relationships/oleObject" Target="../embeddings/oleObject97.bin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118.wmf"/><Relationship Id="rId25" Type="http://schemas.openxmlformats.org/officeDocument/2006/relationships/image" Target="../media/image122.wmf"/><Relationship Id="rId33" Type="http://schemas.openxmlformats.org/officeDocument/2006/relationships/image" Target="../media/image12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115.wmf"/><Relationship Id="rId24" Type="http://schemas.openxmlformats.org/officeDocument/2006/relationships/oleObject" Target="../embeddings/oleObject91.bin"/><Relationship Id="rId32" Type="http://schemas.openxmlformats.org/officeDocument/2006/relationships/oleObject" Target="../embeddings/oleObject96.bin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28" Type="http://schemas.openxmlformats.org/officeDocument/2006/relationships/oleObject" Target="../embeddings/oleObject93.bin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119.wmf"/><Relationship Id="rId31" Type="http://schemas.openxmlformats.org/officeDocument/2006/relationships/image" Target="../media/image124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86.bin"/><Relationship Id="rId22" Type="http://schemas.openxmlformats.org/officeDocument/2006/relationships/oleObject" Target="../embeddings/oleObject90.bin"/><Relationship Id="rId27" Type="http://schemas.openxmlformats.org/officeDocument/2006/relationships/image" Target="../media/image123.wmf"/><Relationship Id="rId30" Type="http://schemas.openxmlformats.org/officeDocument/2006/relationships/oleObject" Target="../embeddings/oleObject95.bin"/><Relationship Id="rId35" Type="http://schemas.openxmlformats.org/officeDocument/2006/relationships/image" Target="../media/image126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31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image" Target="../media/image140.emf"/><Relationship Id="rId21" Type="http://schemas.openxmlformats.org/officeDocument/2006/relationships/image" Target="../media/image135.wmf"/><Relationship Id="rId7" Type="http://schemas.openxmlformats.org/officeDocument/2006/relationships/image" Target="../media/image128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133.wmf"/><Relationship Id="rId25" Type="http://schemas.openxmlformats.org/officeDocument/2006/relationships/image" Target="../media/image137.wmf"/><Relationship Id="rId33" Type="http://schemas.openxmlformats.org/officeDocument/2006/relationships/oleObject" Target="../embeddings/oleObject11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29" Type="http://schemas.openxmlformats.org/officeDocument/2006/relationships/image" Target="../media/image138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30.wmf"/><Relationship Id="rId24" Type="http://schemas.openxmlformats.org/officeDocument/2006/relationships/oleObject" Target="../embeddings/oleObject108.bin"/><Relationship Id="rId32" Type="http://schemas.openxmlformats.org/officeDocument/2006/relationships/image" Target="../media/image139.wmf"/><Relationship Id="rId5" Type="http://schemas.openxmlformats.org/officeDocument/2006/relationships/image" Target="../media/image127.wmf"/><Relationship Id="rId15" Type="http://schemas.openxmlformats.org/officeDocument/2006/relationships/image" Target="../media/image132.wmf"/><Relationship Id="rId23" Type="http://schemas.openxmlformats.org/officeDocument/2006/relationships/image" Target="../media/image136.wmf"/><Relationship Id="rId28" Type="http://schemas.openxmlformats.org/officeDocument/2006/relationships/oleObject" Target="../embeddings/oleObject111.bin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34.wmf"/><Relationship Id="rId31" Type="http://schemas.openxmlformats.org/officeDocument/2006/relationships/oleObject" Target="../embeddings/oleObject113.bin"/><Relationship Id="rId4" Type="http://schemas.openxmlformats.org/officeDocument/2006/relationships/oleObject" Target="../embeddings/oleObject98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oleObject" Target="../embeddings/oleObject110.bin"/><Relationship Id="rId30" Type="http://schemas.openxmlformats.org/officeDocument/2006/relationships/oleObject" Target="../embeddings/oleObject112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4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6.emf"/><Relationship Id="rId10" Type="http://schemas.openxmlformats.org/officeDocument/2006/relationships/image" Target="../media/image17.gif"/><Relationship Id="rId4" Type="http://schemas.openxmlformats.org/officeDocument/2006/relationships/image" Target="../media/image12.wmf"/><Relationship Id="rId9" Type="http://schemas.openxmlformats.org/officeDocument/2006/relationships/image" Target="../media/image11.emf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eg"/><Relationship Id="rId3" Type="http://schemas.openxmlformats.org/officeDocument/2006/relationships/image" Target="../media/image20.em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22.g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image" Target="../media/image27.wmf"/><Relationship Id="rId5" Type="http://schemas.openxmlformats.org/officeDocument/2006/relationships/oleObject" Target="../embeddings/oleObject9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4.wmf"/><Relationship Id="rId9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3" Type="http://schemas.openxmlformats.org/officeDocument/2006/relationships/image" Target="../media/image34.e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1.wmf"/><Relationship Id="rId14" Type="http://schemas.openxmlformats.org/officeDocument/2006/relationships/image" Target="../media/image3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44.gif"/><Relationship Id="rId21" Type="http://schemas.openxmlformats.org/officeDocument/2006/relationships/image" Target="../media/image42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4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7.wmf"/><Relationship Id="rId24" Type="http://schemas.openxmlformats.org/officeDocument/2006/relationships/image" Target="../media/image47.jpeg"/><Relationship Id="rId5" Type="http://schemas.openxmlformats.org/officeDocument/2006/relationships/image" Target="../media/image46.e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41.wmf"/><Relationship Id="rId4" Type="http://schemas.openxmlformats.org/officeDocument/2006/relationships/image" Target="../media/image45.emf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1186" name="Picture 2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-171450"/>
            <a:ext cx="10363200" cy="582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WordArt 3" descr="OPL20U25GSXzBJYl68kk8uQGfFKzs7yb1M4KJWUiLk6ZEvGF+qCIPSnY57AbBFCvTWID15 2022 CD STT108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508000" y="1298184"/>
            <a:ext cx="8455025" cy="2427288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6948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RƯỜNG THCS MÔNG DƯƠNG</a:t>
            </a:r>
          </a:p>
        </p:txBody>
      </p:sp>
      <p:sp>
        <p:nvSpPr>
          <p:cNvPr id="5124" name="WordArt 4" descr="OPL20U25GSXzBJYl68kk8uQGfFKzs7yb1M4KJWUiLk6ZEvGF+qCIPSnY57AbBFCvTWID15 2022 CD STT108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3390900" y="2441974"/>
            <a:ext cx="2514600" cy="47267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LỚP 7A8</a:t>
            </a:r>
          </a:p>
        </p:txBody>
      </p:sp>
      <p:sp>
        <p:nvSpPr>
          <p:cNvPr id="5125" name="WordArt 5" descr="OPL20U25GSXzBJYl68kk8uQGfFKzs7yb1M4KJWUiLk6ZEvGF+qCIPSnY57AbBFCvTWID15 2022 CD STT108+K4lPs7H94VUqPe2XwIsfPRnrXQE//QTEXxb8/8N4CNc6FpgZahzpTjFhMzSA7T/nHJa11DE8Ng2TP3iAmRczFlmslSuUNOgUeb6yRvs0="/>
          <p:cNvSpPr>
            <a:spLocks noChangeArrowheads="1" noChangeShapeType="1" noTextEdit="1"/>
          </p:cNvSpPr>
          <p:nvPr/>
        </p:nvSpPr>
        <p:spPr bwMode="auto">
          <a:xfrm>
            <a:off x="876300" y="4641996"/>
            <a:ext cx="78486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Giáo</a:t>
            </a:r>
            <a:r>
              <a:rPr lang="en-US" sz="24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viên</a:t>
            </a:r>
            <a:r>
              <a:rPr lang="en-US" sz="24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thực</a:t>
            </a:r>
            <a:r>
              <a:rPr lang="en-US" sz="24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400" b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hiện</a:t>
            </a:r>
            <a:r>
              <a:rPr lang="en-US" sz="2400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: PHÙNG MAI DUYÊN</a:t>
            </a:r>
          </a:p>
        </p:txBody>
      </p:sp>
      <p:pic>
        <p:nvPicPr>
          <p:cNvPr id="221192" name="Picture 11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9646" y="1841506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93" name="Picture 12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3950" y="245745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94" name="Picture 13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5735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95" name="Picture 14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8288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96" name="Picture 15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91465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97" name="Picture 16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41148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98" name="Picture 17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2291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199" name="Picture 18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4350" y="2400300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0" name="Picture 19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348615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1" name="Picture 20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91465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2" name="Picture 21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68605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3" name="Picture 22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32004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4" name="Picture 23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3147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5" name="Picture 24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473178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6" name="Picture 25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7719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7" name="Picture 26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473178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8" name="Picture 27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0" y="6858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09" name="Picture 28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150" y="6858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0" name="Picture 29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773113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1" name="Picture 30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286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2" name="Picture 31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525" y="949897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3" name="Picture 32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1430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4" name="Picture 33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0574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5" name="Picture 34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97155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6" name="Picture 35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348615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7" name="Picture 36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719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8" name="Picture 37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42875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19" name="Picture 38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8288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20" name="Picture 39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6950" y="3273028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1221" name="Picture 40" descr="bluestars[1]"/>
          <p:cNvPicPr>
            <a:picLocks noChangeAspect="1" noChangeArrowheads="1" noCrop="1"/>
          </p:cNvPicPr>
          <p:nvPr/>
        </p:nvPicPr>
        <p:blipFill>
          <a:blip r:embed="rId5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3543301"/>
            <a:ext cx="1009650" cy="670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61" name="WordArt 41"/>
          <p:cNvSpPr>
            <a:spLocks noChangeArrowheads="1" noChangeShapeType="1" noTextEdit="1"/>
          </p:cNvSpPr>
          <p:nvPr/>
        </p:nvSpPr>
        <p:spPr bwMode="auto">
          <a:xfrm>
            <a:off x="2714625" y="1658237"/>
            <a:ext cx="3867150" cy="63207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MÔN TOÁN</a:t>
            </a:r>
          </a:p>
        </p:txBody>
      </p:sp>
      <p:pic>
        <p:nvPicPr>
          <p:cNvPr id="42" name="Picture 7" descr="MATH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7050" y="2957593"/>
            <a:ext cx="3105150" cy="16286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390732" y="-280481"/>
            <a:ext cx="1506537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-339436" y="3956305"/>
            <a:ext cx="1828800" cy="150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67913933"/>
      </p:ext>
    </p:extLst>
  </p:cSld>
  <p:clrMapOvr>
    <a:masterClrMapping/>
  </p:clrMapOvr>
  <p:transition>
    <p:sndAc>
      <p:stSnd>
        <p:snd r:embed="rId3" name="Tia nang hat mu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4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nimBg="1"/>
      <p:bldP spid="5124" grpId="0" animBg="1"/>
      <p:bldP spid="5125" grpId="0" animBg="1"/>
      <p:bldP spid="516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 descr="OPL20U25GSXzBJYl68kk8uQGfFKzs7yb1M4KJWUiLk6ZEvGF+qCIPSnY57AbBFCvTWID15 2022 CD STT108+K4lPs7H94VUqPe2XwIsfPRnrXQE//QTEXxb8/8N4CNc6FpgZahzpTjFhMzSA7T/nHJa11DE8Ng2TP3iAmRczFlmslSuUNOgUeb6yRvs0="/>
              <p:cNvSpPr/>
              <p:nvPr/>
            </p:nvSpPr>
            <p:spPr>
              <a:xfrm>
                <a:off x="39189" y="86283"/>
                <a:ext cx="9104811" cy="246463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/>
                <a:r>
                  <a:rPr lang="en-US" sz="28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u="sng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b="1" u="sng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2: 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ể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ía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ố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ả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ọn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𝐴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𝐵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ên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oà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ố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ả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uộ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ờ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ẳ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MN khoảng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𝑂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u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𝐴𝑀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ta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</a:p>
              <a:p>
                <a:pPr algn="just"/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oảng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ách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ữa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ị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í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𝑀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, </m:t>
                    </m:r>
                    <m:r>
                      <a:rPr lang="en-GB" sz="2800" i="1">
                        <a:solidFill>
                          <a:schemeClr val="tx1"/>
                        </a:solidFill>
                        <a:latin typeface="Cambria Math"/>
                      </a:rPr>
                      <m:t>𝑁</m:t>
                    </m:r>
                  </m:oMath>
                </a14:m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28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GB" sz="28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 descr="OPL20U25GSXzBJYl68kk8uQGfFKzs7yb1M4KJWUiLk6ZEvGF+qCIPSnY57AbBFCvTWID15 2022 CD STT108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89" y="86283"/>
                <a:ext cx="9104811" cy="2464633"/>
              </a:xfrm>
              <a:prstGeom prst="rect">
                <a:avLst/>
              </a:prstGeom>
              <a:blipFill rotWithShape="0">
                <a:blip r:embed="rId3"/>
                <a:stretch>
                  <a:fillRect l="-1202" r="-1268" b="-1716"/>
                </a:stretch>
              </a:blipFill>
              <a:ln>
                <a:solidFill>
                  <a:schemeClr val="accent5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4593771" y="2657401"/>
            <a:ext cx="4386151" cy="150584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MN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/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MN, AB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7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386029"/>
              </p:ext>
            </p:extLst>
          </p:nvPr>
        </p:nvGraphicFramePr>
        <p:xfrm>
          <a:off x="6019800" y="1581150"/>
          <a:ext cx="1663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" name="Equation" r:id="rId4" imgW="1663560" imgH="317160" progId="Equation.DSMT4">
                  <p:embed/>
                </p:oleObj>
              </mc:Choice>
              <mc:Fallback>
                <p:oleObj name="Equation" r:id="rId4" imgW="1663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19800" y="1581150"/>
                        <a:ext cx="16637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550916"/>
            <a:ext cx="4572000" cy="2459234"/>
          </a:xfrm>
          <a:prstGeom prst="rect">
            <a:avLst/>
          </a:prstGeom>
          <a:noFill/>
          <a:ln>
            <a:noFill/>
          </a:ln>
        </p:spPr>
      </p:pic>
      <p:sp>
        <p:nvSpPr>
          <p:cNvPr id="46" name="Rectangle 45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4591594" y="4365717"/>
            <a:ext cx="4386151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7" name="Object 46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980338"/>
              </p:ext>
            </p:extLst>
          </p:nvPr>
        </p:nvGraphicFramePr>
        <p:xfrm>
          <a:off x="5029200" y="4113532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2" name="Equation" r:id="rId7" imgW="1079280" imgH="317160" progId="Equation.DSMT4">
                  <p:embed/>
                </p:oleObj>
              </mc:Choice>
              <mc:Fallback>
                <p:oleObj name="Equation" r:id="rId7" imgW="1079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4113532"/>
                        <a:ext cx="1079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593063"/>
              </p:ext>
            </p:extLst>
          </p:nvPr>
        </p:nvGraphicFramePr>
        <p:xfrm>
          <a:off x="6666411" y="4113532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3" name="Equation" r:id="rId9" imgW="952200" imgH="317160" progId="Equation.DSMT4">
                  <p:embed/>
                </p:oleObj>
              </mc:Choice>
              <mc:Fallback>
                <p:oleObj name="Equation" r:id="rId9" imgW="9522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66411" y="4113532"/>
                        <a:ext cx="952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902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682"/>
            <a:ext cx="3657600" cy="217526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3886201" y="209550"/>
            <a:ext cx="5054534" cy="3352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(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(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(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GB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MN=AB=700m</a:t>
            </a:r>
          </a:p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GB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102644"/>
              </p:ext>
            </p:extLst>
          </p:nvPr>
        </p:nvGraphicFramePr>
        <p:xfrm>
          <a:off x="4655087" y="244383"/>
          <a:ext cx="952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1" name="Equation" r:id="rId4" imgW="952200" imgH="317160" progId="Equation.DSMT4">
                  <p:embed/>
                </p:oleObj>
              </mc:Choice>
              <mc:Fallback>
                <p:oleObj name="Equation" r:id="rId4" imgW="952200" imgH="3171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087" y="244383"/>
                        <a:ext cx="952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848520"/>
              </p:ext>
            </p:extLst>
          </p:nvPr>
        </p:nvGraphicFramePr>
        <p:xfrm>
          <a:off x="6197866" y="257945"/>
          <a:ext cx="1079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2" name="Equation" r:id="rId6" imgW="1079280" imgH="317160" progId="Equation.DSMT4">
                  <p:embed/>
                </p:oleObj>
              </mc:Choice>
              <mc:Fallback>
                <p:oleObj name="Equation" r:id="rId6" imgW="1079280" imgH="31716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866" y="257945"/>
                        <a:ext cx="10795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91677"/>
              </p:ext>
            </p:extLst>
          </p:nvPr>
        </p:nvGraphicFramePr>
        <p:xfrm>
          <a:off x="4221429" y="690698"/>
          <a:ext cx="15494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3" name="Equation" r:id="rId8" imgW="1460160" imgH="317160" progId="Equation.DSMT4">
                  <p:embed/>
                </p:oleObj>
              </mc:Choice>
              <mc:Fallback>
                <p:oleObj name="Equation" r:id="rId8" imgW="1460160" imgH="317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1429" y="690698"/>
                        <a:ext cx="1549400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183143"/>
              </p:ext>
            </p:extLst>
          </p:nvPr>
        </p:nvGraphicFramePr>
        <p:xfrm>
          <a:off x="4047722" y="958395"/>
          <a:ext cx="20859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4" name="Equation" r:id="rId10" imgW="1015920" imgH="253800" progId="Equation.DSMT4">
                  <p:embed/>
                </p:oleObj>
              </mc:Choice>
              <mc:Fallback>
                <p:oleObj name="Equation" r:id="rId10" imgW="101592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7722" y="958395"/>
                        <a:ext cx="2085975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649351"/>
              </p:ext>
            </p:extLst>
          </p:nvPr>
        </p:nvGraphicFramePr>
        <p:xfrm>
          <a:off x="4143777" y="1545272"/>
          <a:ext cx="14811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5" name="Equation" r:id="rId12" imgW="1396800" imgH="317160" progId="Equation.DSMT4">
                  <p:embed/>
                </p:oleObj>
              </mc:Choice>
              <mc:Fallback>
                <p:oleObj name="Equation" r:id="rId12" imgW="1396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777" y="1545272"/>
                        <a:ext cx="1481137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97750"/>
              </p:ext>
            </p:extLst>
          </p:nvPr>
        </p:nvGraphicFramePr>
        <p:xfrm>
          <a:off x="4782931" y="1936024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6" name="Equation" r:id="rId14" imgW="3276360" imgH="393480" progId="Equation.DSMT4">
                  <p:embed/>
                </p:oleObj>
              </mc:Choice>
              <mc:Fallback>
                <p:oleObj name="Equation" r:id="rId14" imgW="327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2931" y="1936024"/>
                        <a:ext cx="3276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Explosion 2 14"/>
          <p:cNvSpPr/>
          <p:nvPr/>
        </p:nvSpPr>
        <p:spPr>
          <a:xfrm>
            <a:off x="304800" y="2550916"/>
            <a:ext cx="5105400" cy="2078234"/>
          </a:xfrm>
          <a:prstGeom prst="irregularSeal2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y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" name="Picture 33" descr="Digit 120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491" y="3891426"/>
            <a:ext cx="2076996" cy="1141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5" grpId="0" animBg="1"/>
      <p:bldP spid="1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2768"/>
            <a:ext cx="9144000" cy="51662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017123"/>
            <a:ext cx="3657600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 descr="OPL20U25GSXzBJYl68kk8uQGfFKzs7yb1M4KJWUiLk6ZEvGF+qCIPSnY57AbBFCvTWID15 2022 CD STT108+K4lPs7H94VUqPe2XwIsfPRnrXQE//QTEXxb8/8N4CNc6FpgZahzpTjFhMzSA7T/nHJa11DE8Ng2TP3iAmRczFlmslSuUNOgUeb6yRvs0="/>
          <p:cNvSpPr txBox="1"/>
          <p:nvPr/>
        </p:nvSpPr>
        <p:spPr>
          <a:xfrm>
            <a:off x="6300651" y="340995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ộc</a:t>
            </a:r>
            <a:r>
              <a:rPr lang="en-US" sz="36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ua</a:t>
            </a:r>
            <a:endParaRPr lang="en-US" sz="3600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6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ỳ</a:t>
            </a:r>
            <a:r>
              <a:rPr lang="en-US" sz="3600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ú</a:t>
            </a:r>
            <a:endParaRPr lang="en-US" sz="3600" dirty="0">
              <a:solidFill>
                <a:srgbClr val="0066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93328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990600" y="0"/>
            <a:ext cx="6781800" cy="43815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UỘC ĐUA GIỮA THỎ VÀ RÙA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7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9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5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0" y="514351"/>
            <a:ext cx="9144000" cy="50961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GB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GB" sz="28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b="1" u="sng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GB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Ỏ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ư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ở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di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ớ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ừ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ớ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ượ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ớ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ứ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ê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ớ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Ỏ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ua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RÙA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THỎ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a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ú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ích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ật</a:t>
            </a:r>
            <a:r>
              <a:rPr lang="en-GB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4" descr="OPL20U25GSXzBJYl68kk8uQGfFKzs7yb1M4KJWUiLk6ZEvGF+qCIPSnY57AbBFCvTWID15 2022 CD STT108+K4lPs7H94VUqPe2XwIsfPRnrXQE//QTEXxb8/8N4CNc6FpgZahzpTjFhMzSA7T/nHJa11DE8Ng2TP3iAmRczFlmslSuUNOgUeb6yRvs0=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4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594043"/>
            <a:ext cx="2014537" cy="59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18514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l="-13000" r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 rot="16200000">
            <a:off x="245081" y="2686858"/>
            <a:ext cx="3367903" cy="210520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 err="1">
                <a:solidFill>
                  <a:srgbClr val="FF0000"/>
                </a:solidFill>
              </a:rPr>
              <a:t>XUẤT</a:t>
            </a:r>
            <a:r>
              <a:rPr lang="en-US" sz="1400" b="1" dirty="0">
                <a:solidFill>
                  <a:srgbClr val="FF0000"/>
                </a:solidFill>
              </a:rPr>
              <a:t> </a:t>
            </a:r>
            <a:r>
              <a:rPr lang="en-US" sz="1400" b="1" dirty="0" err="1">
                <a:solidFill>
                  <a:srgbClr val="FF0000"/>
                </a:solidFill>
              </a:rPr>
              <a:t>PHÁT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pSp>
        <p:nvGrpSpPr>
          <p:cNvPr id="5" name="Group 4" descr="OPL20U25GSXzBJYl68kk8uQGfFKzs7yb1M4KJWUiLk6ZEvGF+qCIPSnY57AbBFCvTWID15 2022 CD STT108+K4lPs7H94VUqPe2XwIsfPRnrXQE//QTEXxb8/8N4CNc6FpgZahzpTjFhMzSA7T/nHJa11DE8Ng2TP3iAmRczFlmslSuUNOgUeb6yRvs0="/>
          <p:cNvGrpSpPr/>
          <p:nvPr/>
        </p:nvGrpSpPr>
        <p:grpSpPr>
          <a:xfrm>
            <a:off x="2162187" y="-949636"/>
            <a:ext cx="4816211" cy="4783759"/>
            <a:chOff x="2117458" y="-3758507"/>
            <a:chExt cx="4816211" cy="4783759"/>
          </a:xfrm>
        </p:grpSpPr>
        <p:pic>
          <p:nvPicPr>
            <p:cNvPr id="24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1169" y="-3758506"/>
              <a:ext cx="4762500" cy="4667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0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33658" y="-3641999"/>
              <a:ext cx="4762500" cy="4667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3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71167" y="-3662632"/>
              <a:ext cx="4762500" cy="4667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6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7458" y="-3556437"/>
              <a:ext cx="4762500" cy="42631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Picture 4" descr="Hình ảnh có liên quan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7458" y="-3758507"/>
              <a:ext cx="4762500" cy="46672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9" name="Picture 2" descr="Kết quả hình ảnh cho FIREWORK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4154" y="-2747321"/>
              <a:ext cx="2939313" cy="28511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2" descr="Kết quả hình ảnh cho FIREWORK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2761" y="-2690796"/>
              <a:ext cx="2939313" cy="28511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" name="Picture 2" descr="Kết quả hình ảnh cho FIREWORK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2762" y="-2630336"/>
              <a:ext cx="2939313" cy="28511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2" descr="Kết quả hình ảnh cho FIREWORK GIF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3262" y="-2630335"/>
              <a:ext cx="2939313" cy="28511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2056" name="Picture 8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15" y="1667501"/>
            <a:ext cx="984821" cy="535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8" name="Picture 10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561" r="3158" b="9580"/>
          <a:stretch/>
        </p:blipFill>
        <p:spPr bwMode="auto">
          <a:xfrm>
            <a:off x="34021" y="3562349"/>
            <a:ext cx="998416" cy="589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5" descr="OPL20U25GSXzBJYl68kk8uQGfFKzs7yb1M4KJWUiLk6ZEvGF+qCIPSnY57AbBFCvTWID15 2022 CD STT108+K4lPs7H94VUqPe2XwIsfPRnrXQE//QTEXxb8/8N4CNc6FpgZahzpTjFhMzSA7T/nHJa11DE8Ng2TP3iAmRczFlmslSuUNOgUeb6yRvs0=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2918328" y="3605196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5" descr="OPL20U25GSXzBJYl68kk8uQGfFKzs7yb1M4KJWUiLk6ZEvGF+qCIPSnY57AbBFCvTWID15 2022 CD STT108+K4lPs7H94VUqPe2XwIsfPRnrXQE//QTEXxb8/8N4CNc6FpgZahzpTjFhMzSA7T/nHJa11DE8Ng2TP3iAmRczFlmslSuUNOgUeb6yRvs0=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5061434" y="3602395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5" descr="OPL20U25GSXzBJYl68kk8uQGfFKzs7yb1M4KJWUiLk6ZEvGF+qCIPSnY57AbBFCvTWID15 2022 CD STT108+K4lPs7H94VUqPe2XwIsfPRnrXQE//QTEXxb8/8N4CNc6FpgZahzpTjFhMzSA7T/nHJa11DE8Ng2TP3iAmRczFlmslSuUNOgUeb6yRvs0=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7255938" y="3606760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" name="Picture 15" descr="OPL20U25GSXzBJYl68kk8uQGfFKzs7yb1M4KJWUiLk6ZEvGF+qCIPSnY57AbBFCvTWID15 2022 CD STT108+K4lPs7H94VUqPe2XwIsfPRnrXQE//QTEXxb8/8N4CNc6FpgZahzpTjFhMzSA7T/nHJa11DE8Ng2TP3iAmRczFlmslSuUNOgUeb6yRvs0=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2887436" y="1673722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4" name="Picture 15" descr="OPL20U25GSXzBJYl68kk8uQGfFKzs7yb1M4KJWUiLk6ZEvGF+qCIPSnY57AbBFCvTWID15 2022 CD STT108+K4lPs7H94VUqPe2XwIsfPRnrXQE//QTEXxb8/8N4CNc6FpgZahzpTjFhMzSA7T/nHJa11DE8Ng2TP3iAmRczFlmslSuUNOgUeb6yRvs0=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5030542" y="1670921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" name="Picture 15" descr="OPL20U25GSXzBJYl68kk8uQGfFKzs7yb1M4KJWUiLk6ZEvGF+qCIPSnY57AbBFCvTWID15 2022 CD STT108+K4lPs7H94VUqPe2XwIsfPRnrXQE//QTEXxb8/8N4CNc6FpgZahzpTjFhMzSA7T/nHJa11DE8Ng2TP3iAmRczFlmslSuUNOgUeb6yRvs0=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0" b="100000" l="0" r="100000">
                        <a14:foregroundMark x1="51111" y1="6667" x2="66222" y2="43556"/>
                        <a14:foregroundMark x1="54667" y1="5333" x2="32889" y2="15556"/>
                        <a14:foregroundMark x1="44889" y1="15556" x2="56889" y2="38222"/>
                        <a14:foregroundMark x1="37333" y1="24889" x2="49333" y2="51556"/>
                        <a14:foregroundMark x1="31111" y1="28889" x2="40889" y2="58222"/>
                        <a14:foregroundMark x1="20889" y1="28889" x2="35111" y2="68889"/>
                        <a14:foregroundMark x1="12889" y1="38222" x2="24889" y2="631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29325">
            <a:off x="7225046" y="1675286"/>
            <a:ext cx="683962" cy="454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 rot="16200000">
            <a:off x="8308376" y="2599615"/>
            <a:ext cx="833065" cy="210528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rgbClr val="FF0000"/>
                </a:solidFill>
              </a:rPr>
              <a:t>ĐÍCH</a:t>
            </a:r>
          </a:p>
        </p:txBody>
      </p:sp>
      <p:sp>
        <p:nvSpPr>
          <p:cNvPr id="38" name="Rectangle 37"/>
          <p:cNvSpPr/>
          <p:nvPr/>
        </p:nvSpPr>
        <p:spPr>
          <a:xfrm>
            <a:off x="1537812" y="-7147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dirty="0">
                <a:ln w="11430"/>
                <a:gradFill>
                  <a:gsLst>
                    <a:gs pos="0">
                      <a:srgbClr val="C0504D">
                        <a:tint val="70000"/>
                        <a:satMod val="245000"/>
                      </a:srgbClr>
                    </a:gs>
                    <a:gs pos="75000">
                      <a:srgbClr val="C0504D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C0504D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33794" name="Picture 2" descr="Đố vui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2193" y="2410338"/>
            <a:ext cx="916166" cy="6858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ight Arrow 3">
            <a:hlinkClick r:id="rId20" action="ppaction://hlinksldjump"/>
          </p:cNvPr>
          <p:cNvSpPr/>
          <p:nvPr/>
        </p:nvSpPr>
        <p:spPr>
          <a:xfrm>
            <a:off x="304800" y="2647950"/>
            <a:ext cx="1233012" cy="264735"/>
          </a:xfrm>
          <a:prstGeom prst="right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57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3 0.00556 L 0.2493 0.0055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493 0.00556 L 0.48264 0.0055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67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8264 0.00556 L 0.7243 0.0055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83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43 0.00556 L 0.85764 0.0055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0017 0.00217 L 0.25 -4.41631E-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1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 3.7554E-6 L 0.5 3.7554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 -4.41631E-6 L 0.72517 0.0021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50" y="9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2517 0.00217 L 0.85851 0.00217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8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3 0.00556 L 2.22222E-6 1.8777E-6 " pathEditMode="relative" rAng="0" ptsTypes="AA">
                                      <p:cBhvr>
                                        <p:cTn id="51" dur="2000" spd="-100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-27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4.41631E-6 L 0.10017 0.00217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00" y="9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5 2022 CD STT108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76200" y="634093"/>
            <a:ext cx="8991600" cy="155665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              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ê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 </a:t>
            </a:r>
          </a:p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490785"/>
              </p:ext>
            </p:extLst>
          </p:nvPr>
        </p:nvGraphicFramePr>
        <p:xfrm>
          <a:off x="844729" y="671105"/>
          <a:ext cx="786823" cy="3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6" name="Equation" r:id="rId3" imgW="495000" imgH="190440" progId="Equation.DSMT4">
                  <p:embed/>
                </p:oleObj>
              </mc:Choice>
              <mc:Fallback>
                <p:oleObj name="Equation" r:id="rId3" imgW="4950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729" y="671105"/>
                        <a:ext cx="786823" cy="30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3805311"/>
              </p:ext>
            </p:extLst>
          </p:nvPr>
        </p:nvGraphicFramePr>
        <p:xfrm>
          <a:off x="2231570" y="663702"/>
          <a:ext cx="790304" cy="27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7" name="Equation" r:id="rId5" imgW="520248" imgH="177646" progId="Equation.DSMT4">
                  <p:embed/>
                </p:oleObj>
              </mc:Choice>
              <mc:Fallback>
                <p:oleObj name="Equation" r:id="rId5" imgW="520248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570" y="663702"/>
                        <a:ext cx="790304" cy="2730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41374"/>
              </p:ext>
            </p:extLst>
          </p:nvPr>
        </p:nvGraphicFramePr>
        <p:xfrm>
          <a:off x="3577049" y="662600"/>
          <a:ext cx="2214151" cy="33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8" name="Equation" r:id="rId7" imgW="1447560" imgH="215640" progId="Equation.DSMT4">
                  <p:embed/>
                </p:oleObj>
              </mc:Choice>
              <mc:Fallback>
                <p:oleObj name="Equation" r:id="rId7" imgW="1447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77049" y="662600"/>
                        <a:ext cx="2214151" cy="330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511838"/>
              </p:ext>
            </p:extLst>
          </p:nvPr>
        </p:nvGraphicFramePr>
        <p:xfrm>
          <a:off x="2895600" y="1109797"/>
          <a:ext cx="786823" cy="3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59" name="Equation" r:id="rId9" imgW="495000" imgH="190440" progId="Equation.DSMT4">
                  <p:embed/>
                </p:oleObj>
              </mc:Choice>
              <mc:Fallback>
                <p:oleObj name="Equation" r:id="rId9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09797"/>
                        <a:ext cx="786823" cy="30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801154"/>
              </p:ext>
            </p:extLst>
          </p:nvPr>
        </p:nvGraphicFramePr>
        <p:xfrm>
          <a:off x="4267200" y="1113065"/>
          <a:ext cx="762572" cy="263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0" name="Equation" r:id="rId11" imgW="520248" imgH="177646" progId="Equation.DSMT4">
                  <p:embed/>
                </p:oleObj>
              </mc:Choice>
              <mc:Fallback>
                <p:oleObj name="Equation" r:id="rId11" imgW="520248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13065"/>
                        <a:ext cx="762572" cy="263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68586"/>
              </p:ext>
            </p:extLst>
          </p:nvPr>
        </p:nvGraphicFramePr>
        <p:xfrm>
          <a:off x="533400" y="2123257"/>
          <a:ext cx="838200" cy="435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1" name="Equation" r:id="rId12" imgW="482391" imgH="241195" progId="Equation.DSMT4">
                  <p:embed/>
                </p:oleObj>
              </mc:Choice>
              <mc:Fallback>
                <p:oleObj name="Equation" r:id="rId12" imgW="482391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23257"/>
                        <a:ext cx="838200" cy="435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220990"/>
              </p:ext>
            </p:extLst>
          </p:nvPr>
        </p:nvGraphicFramePr>
        <p:xfrm>
          <a:off x="533400" y="2928798"/>
          <a:ext cx="902682" cy="478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2" name="Equation" r:id="rId14" imgW="457200" imgH="241200" progId="Equation.DSMT4">
                  <p:embed/>
                </p:oleObj>
              </mc:Choice>
              <mc:Fallback>
                <p:oleObj name="Equation" r:id="rId14" imgW="457200" imgH="241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28798"/>
                        <a:ext cx="902682" cy="4789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253545"/>
              </p:ext>
            </p:extLst>
          </p:nvPr>
        </p:nvGraphicFramePr>
        <p:xfrm>
          <a:off x="468084" y="3688187"/>
          <a:ext cx="1055916" cy="549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63" name="Equation" r:id="rId16" imgW="482391" imgH="253890" progId="Equation.DSMT4">
                  <p:embed/>
                </p:oleObj>
              </mc:Choice>
              <mc:Fallback>
                <p:oleObj name="Equation" r:id="rId16" imgW="482391" imgH="25389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084" y="3688187"/>
                        <a:ext cx="1055916" cy="5490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 descr="C:\Users\ADMIN\Desktop\Tai nguyen thiet ke tro choi\Bảng gỗ\1a.png">
            <a:hlinkClick r:id="rId18" action="ppaction://hlinksldjump"/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0" y="2959279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0" y="372128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206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3" grpId="0" animBg="1"/>
      <p:bldP spid="27" grpId="0" animBg="1"/>
      <p:bldP spid="2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5 2022 CD STT108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                     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494672"/>
              </p:ext>
            </p:extLst>
          </p:nvPr>
        </p:nvGraphicFramePr>
        <p:xfrm>
          <a:off x="721587" y="784545"/>
          <a:ext cx="8255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0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87" y="784545"/>
                        <a:ext cx="825500" cy="282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886930"/>
              </p:ext>
            </p:extLst>
          </p:nvPr>
        </p:nvGraphicFramePr>
        <p:xfrm>
          <a:off x="1965098" y="769076"/>
          <a:ext cx="916582" cy="331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1" name="Equation" r:id="rId5" imgW="533160" imgH="190440" progId="Equation.DSMT4">
                  <p:embed/>
                </p:oleObj>
              </mc:Choice>
              <mc:Fallback>
                <p:oleObj name="Equation" r:id="rId5" imgW="533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098" y="769076"/>
                        <a:ext cx="916582" cy="331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922007"/>
              </p:ext>
            </p:extLst>
          </p:nvPr>
        </p:nvGraphicFramePr>
        <p:xfrm>
          <a:off x="3311433" y="736965"/>
          <a:ext cx="2952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2" name="Equation" r:id="rId7" imgW="1981080" imgH="266400" progId="Equation.DSMT4">
                  <p:embed/>
                </p:oleObj>
              </mc:Choice>
              <mc:Fallback>
                <p:oleObj name="Equation" r:id="rId7" imgW="198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1433" y="736965"/>
                        <a:ext cx="2952750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968273"/>
              </p:ext>
            </p:extLst>
          </p:nvPr>
        </p:nvGraphicFramePr>
        <p:xfrm>
          <a:off x="709613" y="2133600"/>
          <a:ext cx="4841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3" name="Equation" r:id="rId9" imgW="279360" imgH="228600" progId="Equation.DSMT4">
                  <p:embed/>
                </p:oleObj>
              </mc:Choice>
              <mc:Fallback>
                <p:oleObj name="Equation" r:id="rId9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2133600"/>
                        <a:ext cx="484187" cy="412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966279"/>
              </p:ext>
            </p:extLst>
          </p:nvPr>
        </p:nvGraphicFramePr>
        <p:xfrm>
          <a:off x="720725" y="2941638"/>
          <a:ext cx="527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4" name="Equation" r:id="rId11" imgW="266400" imgH="228600" progId="Equation.DSMT4">
                  <p:embed/>
                </p:oleObj>
              </mc:Choice>
              <mc:Fallback>
                <p:oleObj name="Equation" r:id="rId11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2941638"/>
                        <a:ext cx="527050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40054"/>
              </p:ext>
            </p:extLst>
          </p:nvPr>
        </p:nvGraphicFramePr>
        <p:xfrm>
          <a:off x="690563" y="3719879"/>
          <a:ext cx="604837" cy="48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5" name="Equation" r:id="rId13" imgW="279360" imgH="228600" progId="Equation.DSMT4">
                  <p:embed/>
                </p:oleObj>
              </mc:Choice>
              <mc:Fallback>
                <p:oleObj name="Equation" r:id="rId13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3719879"/>
                        <a:ext cx="604837" cy="488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866384"/>
              </p:ext>
            </p:extLst>
          </p:nvPr>
        </p:nvGraphicFramePr>
        <p:xfrm>
          <a:off x="7075714" y="723351"/>
          <a:ext cx="849085" cy="350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46" name="Equation" r:id="rId15" imgW="583920" imgH="241200" progId="Equation.DSMT4">
                  <p:embed/>
                </p:oleObj>
              </mc:Choice>
              <mc:Fallback>
                <p:oleObj name="Equation" r:id="rId15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75714" y="723351"/>
                        <a:ext cx="849085" cy="3507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" descr="C:\Users\ADMIN\Desktop\Tai nguyen thiet ke tro choi\Bảng gỗ\1a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Oval 26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3949" y="29941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7" grpId="0" animBg="1"/>
      <p:bldP spid="28" grpId="0" animBg="1"/>
      <p:bldP spid="2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5 2022 CD STT108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55135"/>
              </p:ext>
            </p:extLst>
          </p:nvPr>
        </p:nvGraphicFramePr>
        <p:xfrm>
          <a:off x="753288" y="1010743"/>
          <a:ext cx="786823" cy="3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6" name="Equation" r:id="rId3" imgW="495000" imgH="190440" progId="Equation.DSMT4">
                  <p:embed/>
                </p:oleObj>
              </mc:Choice>
              <mc:Fallback>
                <p:oleObj name="Equation" r:id="rId3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288" y="1010743"/>
                        <a:ext cx="786823" cy="30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109483"/>
              </p:ext>
            </p:extLst>
          </p:nvPr>
        </p:nvGraphicFramePr>
        <p:xfrm>
          <a:off x="2058988" y="997270"/>
          <a:ext cx="8397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7" name="Equation" r:id="rId5" imgW="507960" imgH="177480" progId="Equation.DSMT4">
                  <p:embed/>
                </p:oleObj>
              </mc:Choice>
              <mc:Fallback>
                <p:oleObj name="Equation" r:id="rId5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988" y="997270"/>
                        <a:ext cx="839787" cy="298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58999"/>
              </p:ext>
            </p:extLst>
          </p:nvPr>
        </p:nvGraphicFramePr>
        <p:xfrm>
          <a:off x="3446463" y="923020"/>
          <a:ext cx="31178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8" name="Equation" r:id="rId7" imgW="1930320" imgH="266400" progId="Equation.DSMT4">
                  <p:embed/>
                </p:oleObj>
              </mc:Choice>
              <mc:Fallback>
                <p:oleObj name="Equation" r:id="rId7" imgW="19303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46463" y="923020"/>
                        <a:ext cx="31178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945873"/>
              </p:ext>
            </p:extLst>
          </p:nvPr>
        </p:nvGraphicFramePr>
        <p:xfrm>
          <a:off x="457200" y="2201635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19" name="Equation" r:id="rId9" imgW="1143000" imgH="190500" progId="Equation.DSMT4">
                  <p:embed/>
                </p:oleObj>
              </mc:Choice>
              <mc:Fallback>
                <p:oleObj name="Equation" r:id="rId9" imgW="1143000" imgH="1905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1635"/>
                        <a:ext cx="22098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24216"/>
              </p:ext>
            </p:extLst>
          </p:nvPr>
        </p:nvGraphicFramePr>
        <p:xfrm>
          <a:off x="457199" y="3036022"/>
          <a:ext cx="2152123" cy="35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0" name="Equation" r:id="rId11" imgW="1143000" imgH="190500" progId="Equation.DSMT4">
                  <p:embed/>
                </p:oleObj>
              </mc:Choice>
              <mc:Fallback>
                <p:oleObj name="Equation" r:id="rId11" imgW="1143000" imgH="190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3036022"/>
                        <a:ext cx="2152123" cy="358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511135"/>
              </p:ext>
            </p:extLst>
          </p:nvPr>
        </p:nvGraphicFramePr>
        <p:xfrm>
          <a:off x="457200" y="3803648"/>
          <a:ext cx="2209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1" name="Equation" r:id="rId13" imgW="1143000" imgH="190500" progId="Equation.DSMT4">
                  <p:embed/>
                </p:oleObj>
              </mc:Choice>
              <mc:Fallback>
                <p:oleObj name="Equation" r:id="rId13" imgW="1143000" imgH="1905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03648"/>
                        <a:ext cx="2209800" cy="368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C:\Users\ADMIN\Desktop\Tai nguyen thiet ke tro choi\Bảng gỗ\1a.png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 cstate="print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Oval 24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30480" y="302895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5" grpId="0" animBg="1"/>
      <p:bldP spid="28" grpId="0" animBg="1"/>
      <p:bldP spid="2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5 2022 CD STT108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E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                   ? </a:t>
            </a:r>
          </a:p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762615"/>
              </p:ext>
            </p:extLst>
          </p:nvPr>
        </p:nvGraphicFramePr>
        <p:xfrm>
          <a:off x="23949" y="1159734"/>
          <a:ext cx="4329081" cy="421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8" name="Equation" r:id="rId3" imgW="2158920" imgH="215640" progId="Equation.DSMT4">
                  <p:embed/>
                </p:oleObj>
              </mc:Choice>
              <mc:Fallback>
                <p:oleObj name="Equation" r:id="rId3" imgW="215892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9" y="1159734"/>
                        <a:ext cx="4329081" cy="421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519991"/>
              </p:ext>
            </p:extLst>
          </p:nvPr>
        </p:nvGraphicFramePr>
        <p:xfrm>
          <a:off x="520337" y="2226821"/>
          <a:ext cx="1970858" cy="334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39" name="Equation" r:id="rId5" imgW="1129810" imgH="190417" progId="Equation.DSMT4">
                  <p:embed/>
                </p:oleObj>
              </mc:Choice>
              <mc:Fallback>
                <p:oleObj name="Equation" r:id="rId5" imgW="1129810" imgH="190417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37" y="2226821"/>
                        <a:ext cx="1970858" cy="334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571294"/>
              </p:ext>
            </p:extLst>
          </p:nvPr>
        </p:nvGraphicFramePr>
        <p:xfrm>
          <a:off x="505097" y="3041649"/>
          <a:ext cx="1295400" cy="345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0" name="Equation" r:id="rId7" imgW="710891" imgH="190417" progId="Equation.DSMT4">
                  <p:embed/>
                </p:oleObj>
              </mc:Choice>
              <mc:Fallback>
                <p:oleObj name="Equation" r:id="rId7" imgW="710891" imgH="190417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97" y="3041649"/>
                        <a:ext cx="1295400" cy="345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915302"/>
              </p:ext>
            </p:extLst>
          </p:nvPr>
        </p:nvGraphicFramePr>
        <p:xfrm>
          <a:off x="529043" y="3780065"/>
          <a:ext cx="1222405" cy="33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41" name="Equation" r:id="rId9" imgW="698500" imgH="190500" progId="Equation.DSMT4">
                  <p:embed/>
                </p:oleObj>
              </mc:Choice>
              <mc:Fallback>
                <p:oleObj name="Equation" r:id="rId9" imgW="698500" imgH="1905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43" y="3780065"/>
                        <a:ext cx="1222405" cy="330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C:\Users\ADMIN\Desktop\Tai nguyen thiet ke tro choi\Bảng gỗ\1a.png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Oval 24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30480" y="30289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5" grpId="0" animBg="1"/>
      <p:bldP spid="29" grpId="0" animBg="1"/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5 2022 CD STT108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0" y="-19050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3949" y="617948"/>
            <a:ext cx="896765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A, C,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B, D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OA = OB; OC = OD (A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C; B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O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D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94882"/>
              </p:ext>
            </p:extLst>
          </p:nvPr>
        </p:nvGraphicFramePr>
        <p:xfrm>
          <a:off x="556395" y="2205991"/>
          <a:ext cx="21431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4" name="Equation" r:id="rId3" imgW="1180588" imgH="190417" progId="Equation.DSMT4">
                  <p:embed/>
                </p:oleObj>
              </mc:Choice>
              <mc:Fallback>
                <p:oleObj name="Equation" r:id="rId3" imgW="1180588" imgH="190417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95" y="2205991"/>
                        <a:ext cx="2143125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737775"/>
              </p:ext>
            </p:extLst>
          </p:nvPr>
        </p:nvGraphicFramePr>
        <p:xfrm>
          <a:off x="505367" y="3037657"/>
          <a:ext cx="2187979" cy="358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5" name="Equation" r:id="rId5" imgW="1168400" imgH="190500" progId="Equation.DSMT4">
                  <p:embed/>
                </p:oleObj>
              </mc:Choice>
              <mc:Fallback>
                <p:oleObj name="Equation" r:id="rId5" imgW="1168400" imgH="1905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67" y="3037657"/>
                        <a:ext cx="2187979" cy="3586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435245"/>
              </p:ext>
            </p:extLst>
          </p:nvPr>
        </p:nvGraphicFramePr>
        <p:xfrm>
          <a:off x="513803" y="3793128"/>
          <a:ext cx="2015318" cy="33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16" name="Equation" r:id="rId7" imgW="1168400" imgH="190500" progId="Equation.DSMT4">
                  <p:embed/>
                </p:oleObj>
              </mc:Choice>
              <mc:Fallback>
                <p:oleObj name="Equation" r:id="rId7" imgW="1168400" imgH="1905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03" y="3793128"/>
                        <a:ext cx="2015318" cy="330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" descr="C:\Users\ADMIN\Desktop\Tai nguyen thiet ke tro choi\Bảng gỗ\1a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Oval 22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0480" y="302895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23" grpId="0" animBg="1"/>
      <p:bldP spid="25" grpId="0" animBg="1"/>
      <p:bldP spid="2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AutoShape 2" descr="OPL20U25GSXzBJYl68kk8uQGfFKzs7yb1M4KJWUiLk6ZEvGF+qCIPSnY57AbBFCvTWID15 2022 CD STT108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" name="AutoShape 4" descr="OPL20U25GSXzBJYl68kk8uQGfFKzs7yb1M4KJWUiLk6ZEvGF+qCIPSnY57AbBFCvTWID15 2022 CD STT108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" name="AutoShape 6" descr="OPL20U25GSXzBJYl68kk8uQGfFKzs7yb1M4KJWUiLk6ZEvGF+qCIPSnY57AbBFCvTWID15 2022 CD STT108+K4lPs7H94VUqPe2XwIsfPRnrXQE//QTEXxb8/8N4CNc6FpgZahzpTjFhMzSA7T/nHJa11DE8Ng2TP3iAmRczFlmslSuUNOgUeb6yRvs0=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5" name="Group 24" descr="OPL20U25GSXzBJYl68kk8uQGfFKzs7yb1M4KJWUiLk6ZEvGF+qCIPSnY57AbBFCvTWID15 2022 CD STT108+K4lPs7H94VUqPe2XwIsfPRnrXQE//QTEXxb8/8N4CNc6FpgZahzpTjFhMzSA7T/nHJa11DE8Ng2TP3iAmRczFlmslSuUNOgUeb6yRvs0="/>
          <p:cNvGrpSpPr/>
          <p:nvPr/>
        </p:nvGrpSpPr>
        <p:grpSpPr>
          <a:xfrm>
            <a:off x="2391418" y="470977"/>
            <a:ext cx="5181092" cy="4612728"/>
            <a:chOff x="2391418" y="470977"/>
            <a:chExt cx="5181092" cy="4612728"/>
          </a:xfrm>
        </p:grpSpPr>
        <p:grpSp>
          <p:nvGrpSpPr>
            <p:cNvPr id="2" name="Group 1"/>
            <p:cNvGrpSpPr>
              <a:grpSpLocks/>
            </p:cNvGrpSpPr>
            <p:nvPr/>
          </p:nvGrpSpPr>
          <p:grpSpPr bwMode="auto">
            <a:xfrm>
              <a:off x="2391418" y="470977"/>
              <a:ext cx="4529769" cy="3917586"/>
              <a:chOff x="1684" y="1545"/>
              <a:chExt cx="2467" cy="2429"/>
            </a:xfrm>
          </p:grpSpPr>
          <p:sp>
            <p:nvSpPr>
              <p:cNvPr id="3" name="Freeform 2"/>
              <p:cNvSpPr>
                <a:spLocks/>
              </p:cNvSpPr>
              <p:nvPr/>
            </p:nvSpPr>
            <p:spPr bwMode="gray">
              <a:xfrm>
                <a:off x="1684" y="2336"/>
                <a:ext cx="912" cy="1231"/>
              </a:xfrm>
              <a:custGeom>
                <a:avLst/>
                <a:gdLst>
                  <a:gd name="T0" fmla="*/ 1233 w 1233"/>
                  <a:gd name="T1" fmla="*/ 343 h 1764"/>
                  <a:gd name="T2" fmla="*/ 413 w 1233"/>
                  <a:gd name="T3" fmla="*/ 1764 h 1764"/>
                  <a:gd name="T4" fmla="*/ 0 w 1233"/>
                  <a:gd name="T5" fmla="*/ 1226 h 1764"/>
                  <a:gd name="T6" fmla="*/ 6 w 1233"/>
                  <a:gd name="T7" fmla="*/ 1098 h 1764"/>
                  <a:gd name="T8" fmla="*/ 638 w 1233"/>
                  <a:gd name="T9" fmla="*/ 0 h 1764"/>
                  <a:gd name="T10" fmla="*/ 1233 w 1233"/>
                  <a:gd name="T11" fmla="*/ 343 h 1764"/>
                  <a:gd name="T12" fmla="*/ 1233 w 1233"/>
                  <a:gd name="T13" fmla="*/ 343 h 1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33" h="1764">
                    <a:moveTo>
                      <a:pt x="1233" y="343"/>
                    </a:moveTo>
                    <a:lnTo>
                      <a:pt x="413" y="1764"/>
                    </a:lnTo>
                    <a:lnTo>
                      <a:pt x="0" y="1226"/>
                    </a:lnTo>
                    <a:lnTo>
                      <a:pt x="6" y="1098"/>
                    </a:lnTo>
                    <a:lnTo>
                      <a:pt x="638" y="0"/>
                    </a:lnTo>
                    <a:lnTo>
                      <a:pt x="1233" y="343"/>
                    </a:lnTo>
                    <a:lnTo>
                      <a:pt x="1233" y="34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1481B8">
                      <a:alpha val="92000"/>
                    </a:srgbClr>
                  </a:gs>
                  <a:gs pos="100000">
                    <a:srgbClr val="1481B8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ABABAB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F528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4" name="Freeform 3"/>
              <p:cNvSpPr>
                <a:spLocks/>
              </p:cNvSpPr>
              <p:nvPr/>
            </p:nvSpPr>
            <p:spPr bwMode="gray">
              <a:xfrm rot="7200000">
                <a:off x="2750" y="1578"/>
                <a:ext cx="860" cy="1305"/>
              </a:xfrm>
              <a:custGeom>
                <a:avLst/>
                <a:gdLst>
                  <a:gd name="T0" fmla="*/ 1233 w 1233"/>
                  <a:gd name="T1" fmla="*/ 343 h 1764"/>
                  <a:gd name="T2" fmla="*/ 413 w 1233"/>
                  <a:gd name="T3" fmla="*/ 1764 h 1764"/>
                  <a:gd name="T4" fmla="*/ 0 w 1233"/>
                  <a:gd name="T5" fmla="*/ 1226 h 1764"/>
                  <a:gd name="T6" fmla="*/ 6 w 1233"/>
                  <a:gd name="T7" fmla="*/ 1098 h 1764"/>
                  <a:gd name="T8" fmla="*/ 638 w 1233"/>
                  <a:gd name="T9" fmla="*/ 0 h 1764"/>
                  <a:gd name="T10" fmla="*/ 1233 w 1233"/>
                  <a:gd name="T11" fmla="*/ 343 h 1764"/>
                  <a:gd name="T12" fmla="*/ 1233 w 1233"/>
                  <a:gd name="T13" fmla="*/ 343 h 1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33" h="1764">
                    <a:moveTo>
                      <a:pt x="1233" y="343"/>
                    </a:moveTo>
                    <a:lnTo>
                      <a:pt x="413" y="1764"/>
                    </a:lnTo>
                    <a:lnTo>
                      <a:pt x="0" y="1226"/>
                    </a:lnTo>
                    <a:lnTo>
                      <a:pt x="6" y="1098"/>
                    </a:lnTo>
                    <a:lnTo>
                      <a:pt x="638" y="0"/>
                    </a:lnTo>
                    <a:lnTo>
                      <a:pt x="1233" y="343"/>
                    </a:lnTo>
                    <a:lnTo>
                      <a:pt x="1233" y="34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326652"/>
                  </a:gs>
                  <a:gs pos="100000">
                    <a:srgbClr val="326652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ABABAB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F528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5" name="Group 4"/>
              <p:cNvGrpSpPr>
                <a:grpSpLocks/>
              </p:cNvGrpSpPr>
              <p:nvPr/>
            </p:nvGrpSpPr>
            <p:grpSpPr bwMode="auto">
              <a:xfrm>
                <a:off x="1712" y="1545"/>
                <a:ext cx="1498" cy="1404"/>
                <a:chOff x="1712" y="1287"/>
                <a:chExt cx="1498" cy="1404"/>
              </a:xfrm>
            </p:grpSpPr>
            <p:sp>
              <p:nvSpPr>
                <p:cNvPr id="15" name="AutoShape 7"/>
                <p:cNvSpPr>
                  <a:spLocks noChangeArrowheads="1"/>
                </p:cNvSpPr>
                <p:nvPr/>
              </p:nvSpPr>
              <p:spPr bwMode="gray">
                <a:xfrm rot="-9000000">
                  <a:off x="1712" y="2311"/>
                  <a:ext cx="908" cy="38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326652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F5281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Freeform 15"/>
                <p:cNvSpPr>
                  <a:spLocks/>
                </p:cNvSpPr>
                <p:nvPr/>
              </p:nvSpPr>
              <p:spPr bwMode="gray">
                <a:xfrm rot="7200000">
                  <a:off x="1943" y="1749"/>
                  <a:ext cx="1032" cy="508"/>
                </a:xfrm>
                <a:custGeom>
                  <a:avLst/>
                  <a:gdLst>
                    <a:gd name="T0" fmla="*/ 1198 w 750"/>
                    <a:gd name="T1" fmla="*/ 0 h 378"/>
                    <a:gd name="T2" fmla="*/ 0 w 750"/>
                    <a:gd name="T3" fmla="*/ 0 h 378"/>
                    <a:gd name="T4" fmla="*/ 4 w 750"/>
                    <a:gd name="T5" fmla="*/ 351 h 378"/>
                    <a:gd name="T6" fmla="*/ 44 w 750"/>
                    <a:gd name="T7" fmla="*/ 683 h 378"/>
                    <a:gd name="T8" fmla="*/ 1198 w 750"/>
                    <a:gd name="T9" fmla="*/ 683 h 378"/>
                    <a:gd name="T10" fmla="*/ 1198 w 750"/>
                    <a:gd name="T11" fmla="*/ 0 h 378"/>
                    <a:gd name="T12" fmla="*/ 1198 w 750"/>
                    <a:gd name="T13" fmla="*/ 0 h 37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50" h="378">
                      <a:moveTo>
                        <a:pt x="750" y="0"/>
                      </a:moveTo>
                      <a:lnTo>
                        <a:pt x="0" y="0"/>
                      </a:lnTo>
                      <a:lnTo>
                        <a:pt x="2" y="194"/>
                      </a:lnTo>
                      <a:lnTo>
                        <a:pt x="28" y="378"/>
                      </a:lnTo>
                      <a:lnTo>
                        <a:pt x="750" y="378"/>
                      </a:lnTo>
                      <a:lnTo>
                        <a:pt x="750" y="0"/>
                      </a:lnTo>
                      <a:close/>
                    </a:path>
                  </a:pathLst>
                </a:custGeom>
                <a:solidFill>
                  <a:srgbClr val="32665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ABABAB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CÁ</a:t>
                  </a:r>
                  <a:r>
                    <a:rPr kumimoji="0" lang="en-US" sz="2800" i="0" u="none" strike="noStrike" kern="1200" cap="none" spc="0" normalizeH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kumimoji="0" lang="en-US" sz="2800" b="1" i="0" u="none" strike="noStrike" kern="1200" cap="none" spc="0" normalizeH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NHAN</a:t>
                  </a:r>
                  <a:endPara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7" name="Freeform 16"/>
                <p:cNvSpPr>
                  <a:spLocks/>
                </p:cNvSpPr>
                <p:nvPr/>
              </p:nvSpPr>
              <p:spPr bwMode="gray">
                <a:xfrm rot="7200000">
                  <a:off x="2655" y="1124"/>
                  <a:ext cx="392" cy="718"/>
                </a:xfrm>
                <a:custGeom>
                  <a:avLst/>
                  <a:gdLst>
                    <a:gd name="T0" fmla="*/ 310 w 495"/>
                    <a:gd name="T1" fmla="*/ 156 h 971"/>
                    <a:gd name="T2" fmla="*/ 310 w 495"/>
                    <a:gd name="T3" fmla="*/ 531 h 971"/>
                    <a:gd name="T4" fmla="*/ 290 w 495"/>
                    <a:gd name="T5" fmla="*/ 527 h 971"/>
                    <a:gd name="T6" fmla="*/ 270 w 495"/>
                    <a:gd name="T7" fmla="*/ 521 h 971"/>
                    <a:gd name="T8" fmla="*/ 252 w 495"/>
                    <a:gd name="T9" fmla="*/ 509 h 971"/>
                    <a:gd name="T10" fmla="*/ 234 w 495"/>
                    <a:gd name="T11" fmla="*/ 491 h 971"/>
                    <a:gd name="T12" fmla="*/ 212 w 495"/>
                    <a:gd name="T13" fmla="*/ 467 h 971"/>
                    <a:gd name="T14" fmla="*/ 192 w 495"/>
                    <a:gd name="T15" fmla="*/ 438 h 971"/>
                    <a:gd name="T16" fmla="*/ 169 w 495"/>
                    <a:gd name="T17" fmla="*/ 400 h 971"/>
                    <a:gd name="T18" fmla="*/ 143 w 495"/>
                    <a:gd name="T19" fmla="*/ 354 h 971"/>
                    <a:gd name="T20" fmla="*/ 115 w 495"/>
                    <a:gd name="T21" fmla="*/ 303 h 971"/>
                    <a:gd name="T22" fmla="*/ 81 w 495"/>
                    <a:gd name="T23" fmla="*/ 240 h 971"/>
                    <a:gd name="T24" fmla="*/ 60 w 495"/>
                    <a:gd name="T25" fmla="*/ 202 h 971"/>
                    <a:gd name="T26" fmla="*/ 18 w 495"/>
                    <a:gd name="T27" fmla="*/ 115 h 971"/>
                    <a:gd name="T28" fmla="*/ 2 w 495"/>
                    <a:gd name="T29" fmla="*/ 70 h 971"/>
                    <a:gd name="T30" fmla="*/ 0 w 495"/>
                    <a:gd name="T31" fmla="*/ 33 h 971"/>
                    <a:gd name="T32" fmla="*/ 10 w 495"/>
                    <a:gd name="T33" fmla="*/ 0 h 971"/>
                    <a:gd name="T34" fmla="*/ 10 w 495"/>
                    <a:gd name="T35" fmla="*/ 24 h 971"/>
                    <a:gd name="T36" fmla="*/ 10 w 495"/>
                    <a:gd name="T37" fmla="*/ 39 h 971"/>
                    <a:gd name="T38" fmla="*/ 10 w 495"/>
                    <a:gd name="T39" fmla="*/ 54 h 971"/>
                    <a:gd name="T40" fmla="*/ 11 w 495"/>
                    <a:gd name="T41" fmla="*/ 69 h 971"/>
                    <a:gd name="T42" fmla="*/ 18 w 495"/>
                    <a:gd name="T43" fmla="*/ 89 h 971"/>
                    <a:gd name="T44" fmla="*/ 33 w 495"/>
                    <a:gd name="T45" fmla="*/ 108 h 971"/>
                    <a:gd name="T46" fmla="*/ 53 w 495"/>
                    <a:gd name="T47" fmla="*/ 126 h 971"/>
                    <a:gd name="T48" fmla="*/ 78 w 495"/>
                    <a:gd name="T49" fmla="*/ 142 h 971"/>
                    <a:gd name="T50" fmla="*/ 113 w 495"/>
                    <a:gd name="T51" fmla="*/ 152 h 971"/>
                    <a:gd name="T52" fmla="*/ 154 w 495"/>
                    <a:gd name="T53" fmla="*/ 155 h 971"/>
                    <a:gd name="T54" fmla="*/ 310 w 495"/>
                    <a:gd name="T55" fmla="*/ 156 h 97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495" h="971">
                      <a:moveTo>
                        <a:pt x="495" y="285"/>
                      </a:moveTo>
                      <a:lnTo>
                        <a:pt x="495" y="971"/>
                      </a:lnTo>
                      <a:lnTo>
                        <a:pt x="462" y="964"/>
                      </a:lnTo>
                      <a:lnTo>
                        <a:pt x="430" y="953"/>
                      </a:lnTo>
                      <a:lnTo>
                        <a:pt x="401" y="931"/>
                      </a:lnTo>
                      <a:lnTo>
                        <a:pt x="372" y="898"/>
                      </a:lnTo>
                      <a:lnTo>
                        <a:pt x="339" y="855"/>
                      </a:lnTo>
                      <a:lnTo>
                        <a:pt x="306" y="801"/>
                      </a:lnTo>
                      <a:lnTo>
                        <a:pt x="270" y="732"/>
                      </a:lnTo>
                      <a:lnTo>
                        <a:pt x="227" y="648"/>
                      </a:lnTo>
                      <a:lnTo>
                        <a:pt x="183" y="554"/>
                      </a:lnTo>
                      <a:lnTo>
                        <a:pt x="129" y="438"/>
                      </a:lnTo>
                      <a:lnTo>
                        <a:pt x="96" y="369"/>
                      </a:lnTo>
                      <a:lnTo>
                        <a:pt x="29" y="211"/>
                      </a:lnTo>
                      <a:lnTo>
                        <a:pt x="2" y="127"/>
                      </a:lnTo>
                      <a:lnTo>
                        <a:pt x="0" y="60"/>
                      </a:lnTo>
                      <a:lnTo>
                        <a:pt x="15" y="0"/>
                      </a:lnTo>
                      <a:lnTo>
                        <a:pt x="15" y="43"/>
                      </a:lnTo>
                      <a:lnTo>
                        <a:pt x="15" y="72"/>
                      </a:lnTo>
                      <a:lnTo>
                        <a:pt x="15" y="99"/>
                      </a:lnTo>
                      <a:lnTo>
                        <a:pt x="18" y="126"/>
                      </a:lnTo>
                      <a:lnTo>
                        <a:pt x="29" y="162"/>
                      </a:lnTo>
                      <a:lnTo>
                        <a:pt x="53" y="198"/>
                      </a:lnTo>
                      <a:lnTo>
                        <a:pt x="85" y="231"/>
                      </a:lnTo>
                      <a:lnTo>
                        <a:pt x="125" y="260"/>
                      </a:lnTo>
                      <a:lnTo>
                        <a:pt x="180" y="278"/>
                      </a:lnTo>
                      <a:lnTo>
                        <a:pt x="245" y="282"/>
                      </a:lnTo>
                      <a:lnTo>
                        <a:pt x="495" y="285"/>
                      </a:lnTo>
                      <a:close/>
                    </a:path>
                  </a:pathLst>
                </a:custGeom>
                <a:solidFill>
                  <a:srgbClr val="32665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ABABAB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F5281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6" name="Freeform 5"/>
              <p:cNvSpPr>
                <a:spLocks/>
              </p:cNvSpPr>
              <p:nvPr/>
            </p:nvSpPr>
            <p:spPr bwMode="gray">
              <a:xfrm rot="14400000">
                <a:off x="2816" y="2805"/>
                <a:ext cx="860" cy="1305"/>
              </a:xfrm>
              <a:custGeom>
                <a:avLst/>
                <a:gdLst>
                  <a:gd name="T0" fmla="*/ 1233 w 1233"/>
                  <a:gd name="T1" fmla="*/ 343 h 1764"/>
                  <a:gd name="T2" fmla="*/ 413 w 1233"/>
                  <a:gd name="T3" fmla="*/ 1764 h 1764"/>
                  <a:gd name="T4" fmla="*/ 0 w 1233"/>
                  <a:gd name="T5" fmla="*/ 1226 h 1764"/>
                  <a:gd name="T6" fmla="*/ 6 w 1233"/>
                  <a:gd name="T7" fmla="*/ 1098 h 1764"/>
                  <a:gd name="T8" fmla="*/ 638 w 1233"/>
                  <a:gd name="T9" fmla="*/ 0 h 1764"/>
                  <a:gd name="T10" fmla="*/ 1233 w 1233"/>
                  <a:gd name="T11" fmla="*/ 343 h 1764"/>
                  <a:gd name="T12" fmla="*/ 1233 w 1233"/>
                  <a:gd name="T13" fmla="*/ 343 h 17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33" h="1764">
                    <a:moveTo>
                      <a:pt x="1233" y="343"/>
                    </a:moveTo>
                    <a:lnTo>
                      <a:pt x="413" y="1764"/>
                    </a:lnTo>
                    <a:lnTo>
                      <a:pt x="0" y="1226"/>
                    </a:lnTo>
                    <a:lnTo>
                      <a:pt x="6" y="1098"/>
                    </a:lnTo>
                    <a:lnTo>
                      <a:pt x="638" y="0"/>
                    </a:lnTo>
                    <a:lnTo>
                      <a:pt x="1233" y="343"/>
                    </a:lnTo>
                    <a:lnTo>
                      <a:pt x="1233" y="343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99CE88"/>
                  </a:gs>
                  <a:gs pos="100000">
                    <a:srgbClr val="99CE88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ABABAB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1F5281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grpSp>
            <p:nvGrpSpPr>
              <p:cNvPr id="7" name="Group 6"/>
              <p:cNvGrpSpPr>
                <a:grpSpLocks/>
              </p:cNvGrpSpPr>
              <p:nvPr/>
            </p:nvGrpSpPr>
            <p:grpSpPr bwMode="auto">
              <a:xfrm>
                <a:off x="2897" y="2207"/>
                <a:ext cx="1254" cy="1369"/>
                <a:chOff x="2902" y="1954"/>
                <a:chExt cx="1254" cy="1369"/>
              </a:xfrm>
            </p:grpSpPr>
            <p:sp>
              <p:nvSpPr>
                <p:cNvPr id="12" name="AutoShape 12"/>
                <p:cNvSpPr>
                  <a:spLocks noChangeArrowheads="1"/>
                </p:cNvSpPr>
                <p:nvPr/>
              </p:nvSpPr>
              <p:spPr bwMode="gray">
                <a:xfrm rot="19800000">
                  <a:off x="2902" y="1954"/>
                  <a:ext cx="906" cy="380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99CE88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F5281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3" name="Freeform 12"/>
                <p:cNvSpPr>
                  <a:spLocks/>
                </p:cNvSpPr>
                <p:nvPr/>
              </p:nvSpPr>
              <p:spPr bwMode="gray">
                <a:xfrm rot="14400000">
                  <a:off x="3151" y="2436"/>
                  <a:ext cx="948" cy="439"/>
                </a:xfrm>
                <a:custGeom>
                  <a:avLst/>
                  <a:gdLst>
                    <a:gd name="T0" fmla="*/ 1198 w 750"/>
                    <a:gd name="T1" fmla="*/ 0 h 378"/>
                    <a:gd name="T2" fmla="*/ 0 w 750"/>
                    <a:gd name="T3" fmla="*/ 0 h 378"/>
                    <a:gd name="T4" fmla="*/ 4 w 750"/>
                    <a:gd name="T5" fmla="*/ 349 h 378"/>
                    <a:gd name="T6" fmla="*/ 44 w 750"/>
                    <a:gd name="T7" fmla="*/ 680 h 378"/>
                    <a:gd name="T8" fmla="*/ 1198 w 750"/>
                    <a:gd name="T9" fmla="*/ 680 h 378"/>
                    <a:gd name="T10" fmla="*/ 1198 w 750"/>
                    <a:gd name="T11" fmla="*/ 0 h 378"/>
                    <a:gd name="T12" fmla="*/ 1198 w 750"/>
                    <a:gd name="T13" fmla="*/ 0 h 37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50" h="378">
                      <a:moveTo>
                        <a:pt x="750" y="0"/>
                      </a:moveTo>
                      <a:lnTo>
                        <a:pt x="0" y="0"/>
                      </a:lnTo>
                      <a:lnTo>
                        <a:pt x="2" y="194"/>
                      </a:lnTo>
                      <a:lnTo>
                        <a:pt x="28" y="378"/>
                      </a:lnTo>
                      <a:lnTo>
                        <a:pt x="750" y="378"/>
                      </a:lnTo>
                      <a:lnTo>
                        <a:pt x="750" y="0"/>
                      </a:lnTo>
                      <a:close/>
                    </a:path>
                  </a:pathLst>
                </a:custGeom>
                <a:solidFill>
                  <a:srgbClr val="99CE8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ABABAB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CẶP</a:t>
                  </a:r>
                  <a:r>
                    <a:rPr kumimoji="0" lang="en-US" sz="2800" b="1" i="0" u="none" strike="noStrike" kern="1200" cap="none" spc="0" normalizeH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 ĐÔI</a:t>
                  </a:r>
                  <a:endPara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sp>
              <p:nvSpPr>
                <p:cNvPr id="14" name="Freeform 13"/>
                <p:cNvSpPr>
                  <a:spLocks/>
                </p:cNvSpPr>
                <p:nvPr/>
              </p:nvSpPr>
              <p:spPr bwMode="gray">
                <a:xfrm rot="14400000">
                  <a:off x="3624" y="2791"/>
                  <a:ext cx="346" cy="718"/>
                </a:xfrm>
                <a:custGeom>
                  <a:avLst/>
                  <a:gdLst>
                    <a:gd name="T0" fmla="*/ 242 w 495"/>
                    <a:gd name="T1" fmla="*/ 156 h 971"/>
                    <a:gd name="T2" fmla="*/ 242 w 495"/>
                    <a:gd name="T3" fmla="*/ 531 h 971"/>
                    <a:gd name="T4" fmla="*/ 226 w 495"/>
                    <a:gd name="T5" fmla="*/ 527 h 971"/>
                    <a:gd name="T6" fmla="*/ 210 w 495"/>
                    <a:gd name="T7" fmla="*/ 521 h 971"/>
                    <a:gd name="T8" fmla="*/ 196 w 495"/>
                    <a:gd name="T9" fmla="*/ 509 h 971"/>
                    <a:gd name="T10" fmla="*/ 182 w 495"/>
                    <a:gd name="T11" fmla="*/ 491 h 971"/>
                    <a:gd name="T12" fmla="*/ 166 w 495"/>
                    <a:gd name="T13" fmla="*/ 467 h 971"/>
                    <a:gd name="T14" fmla="*/ 150 w 495"/>
                    <a:gd name="T15" fmla="*/ 438 h 971"/>
                    <a:gd name="T16" fmla="*/ 132 w 495"/>
                    <a:gd name="T17" fmla="*/ 400 h 971"/>
                    <a:gd name="T18" fmla="*/ 111 w 495"/>
                    <a:gd name="T19" fmla="*/ 354 h 971"/>
                    <a:gd name="T20" fmla="*/ 89 w 495"/>
                    <a:gd name="T21" fmla="*/ 303 h 971"/>
                    <a:gd name="T22" fmla="*/ 63 w 495"/>
                    <a:gd name="T23" fmla="*/ 240 h 971"/>
                    <a:gd name="T24" fmla="*/ 47 w 495"/>
                    <a:gd name="T25" fmla="*/ 202 h 971"/>
                    <a:gd name="T26" fmla="*/ 14 w 495"/>
                    <a:gd name="T27" fmla="*/ 115 h 971"/>
                    <a:gd name="T28" fmla="*/ 1 w 495"/>
                    <a:gd name="T29" fmla="*/ 70 h 971"/>
                    <a:gd name="T30" fmla="*/ 0 w 495"/>
                    <a:gd name="T31" fmla="*/ 33 h 971"/>
                    <a:gd name="T32" fmla="*/ 7 w 495"/>
                    <a:gd name="T33" fmla="*/ 0 h 971"/>
                    <a:gd name="T34" fmla="*/ 7 w 495"/>
                    <a:gd name="T35" fmla="*/ 24 h 971"/>
                    <a:gd name="T36" fmla="*/ 7 w 495"/>
                    <a:gd name="T37" fmla="*/ 39 h 971"/>
                    <a:gd name="T38" fmla="*/ 7 w 495"/>
                    <a:gd name="T39" fmla="*/ 54 h 971"/>
                    <a:gd name="T40" fmla="*/ 9 w 495"/>
                    <a:gd name="T41" fmla="*/ 69 h 971"/>
                    <a:gd name="T42" fmla="*/ 14 w 495"/>
                    <a:gd name="T43" fmla="*/ 89 h 971"/>
                    <a:gd name="T44" fmla="*/ 26 w 495"/>
                    <a:gd name="T45" fmla="*/ 108 h 971"/>
                    <a:gd name="T46" fmla="*/ 41 w 495"/>
                    <a:gd name="T47" fmla="*/ 126 h 971"/>
                    <a:gd name="T48" fmla="*/ 61 w 495"/>
                    <a:gd name="T49" fmla="*/ 142 h 971"/>
                    <a:gd name="T50" fmla="*/ 88 w 495"/>
                    <a:gd name="T51" fmla="*/ 152 h 971"/>
                    <a:gd name="T52" fmla="*/ 120 w 495"/>
                    <a:gd name="T53" fmla="*/ 155 h 971"/>
                    <a:gd name="T54" fmla="*/ 242 w 495"/>
                    <a:gd name="T55" fmla="*/ 156 h 97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495" h="971">
                      <a:moveTo>
                        <a:pt x="495" y="285"/>
                      </a:moveTo>
                      <a:lnTo>
                        <a:pt x="495" y="971"/>
                      </a:lnTo>
                      <a:lnTo>
                        <a:pt x="462" y="964"/>
                      </a:lnTo>
                      <a:lnTo>
                        <a:pt x="430" y="953"/>
                      </a:lnTo>
                      <a:lnTo>
                        <a:pt x="401" y="931"/>
                      </a:lnTo>
                      <a:lnTo>
                        <a:pt x="372" y="898"/>
                      </a:lnTo>
                      <a:lnTo>
                        <a:pt x="339" y="855"/>
                      </a:lnTo>
                      <a:lnTo>
                        <a:pt x="306" y="801"/>
                      </a:lnTo>
                      <a:lnTo>
                        <a:pt x="270" y="732"/>
                      </a:lnTo>
                      <a:lnTo>
                        <a:pt x="227" y="648"/>
                      </a:lnTo>
                      <a:lnTo>
                        <a:pt x="183" y="554"/>
                      </a:lnTo>
                      <a:lnTo>
                        <a:pt x="129" y="438"/>
                      </a:lnTo>
                      <a:lnTo>
                        <a:pt x="96" y="369"/>
                      </a:lnTo>
                      <a:lnTo>
                        <a:pt x="29" y="211"/>
                      </a:lnTo>
                      <a:lnTo>
                        <a:pt x="2" y="127"/>
                      </a:lnTo>
                      <a:lnTo>
                        <a:pt x="0" y="60"/>
                      </a:lnTo>
                      <a:lnTo>
                        <a:pt x="15" y="0"/>
                      </a:lnTo>
                      <a:lnTo>
                        <a:pt x="15" y="43"/>
                      </a:lnTo>
                      <a:lnTo>
                        <a:pt x="15" y="72"/>
                      </a:lnTo>
                      <a:lnTo>
                        <a:pt x="15" y="99"/>
                      </a:lnTo>
                      <a:lnTo>
                        <a:pt x="18" y="126"/>
                      </a:lnTo>
                      <a:lnTo>
                        <a:pt x="29" y="162"/>
                      </a:lnTo>
                      <a:lnTo>
                        <a:pt x="53" y="198"/>
                      </a:lnTo>
                      <a:lnTo>
                        <a:pt x="85" y="231"/>
                      </a:lnTo>
                      <a:lnTo>
                        <a:pt x="125" y="260"/>
                      </a:lnTo>
                      <a:lnTo>
                        <a:pt x="180" y="278"/>
                      </a:lnTo>
                      <a:lnTo>
                        <a:pt x="245" y="282"/>
                      </a:lnTo>
                      <a:lnTo>
                        <a:pt x="495" y="285"/>
                      </a:lnTo>
                      <a:close/>
                    </a:path>
                  </a:pathLst>
                </a:custGeom>
                <a:solidFill>
                  <a:srgbClr val="99CE8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3399FF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F5281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8" name="Group 7"/>
              <p:cNvGrpSpPr>
                <a:grpSpLocks/>
              </p:cNvGrpSpPr>
              <p:nvPr/>
            </p:nvGrpSpPr>
            <p:grpSpPr bwMode="auto">
              <a:xfrm>
                <a:off x="1685" y="3102"/>
                <a:ext cx="1541" cy="872"/>
                <a:chOff x="1685" y="2844"/>
                <a:chExt cx="1541" cy="872"/>
              </a:xfrm>
            </p:grpSpPr>
            <p:sp>
              <p:nvSpPr>
                <p:cNvPr id="9" name="Freeform 8"/>
                <p:cNvSpPr>
                  <a:spLocks/>
                </p:cNvSpPr>
                <p:nvPr/>
              </p:nvSpPr>
              <p:spPr bwMode="gray">
                <a:xfrm>
                  <a:off x="1685" y="2849"/>
                  <a:ext cx="366" cy="692"/>
                </a:xfrm>
                <a:custGeom>
                  <a:avLst/>
                  <a:gdLst>
                    <a:gd name="T0" fmla="*/ 271 w 495"/>
                    <a:gd name="T1" fmla="*/ 145 h 971"/>
                    <a:gd name="T2" fmla="*/ 271 w 495"/>
                    <a:gd name="T3" fmla="*/ 493 h 971"/>
                    <a:gd name="T4" fmla="*/ 253 w 495"/>
                    <a:gd name="T5" fmla="*/ 490 h 971"/>
                    <a:gd name="T6" fmla="*/ 235 w 495"/>
                    <a:gd name="T7" fmla="*/ 484 h 971"/>
                    <a:gd name="T8" fmla="*/ 219 w 495"/>
                    <a:gd name="T9" fmla="*/ 472 h 971"/>
                    <a:gd name="T10" fmla="*/ 203 w 495"/>
                    <a:gd name="T11" fmla="*/ 456 h 971"/>
                    <a:gd name="T12" fmla="*/ 186 w 495"/>
                    <a:gd name="T13" fmla="*/ 434 h 971"/>
                    <a:gd name="T14" fmla="*/ 167 w 495"/>
                    <a:gd name="T15" fmla="*/ 407 h 971"/>
                    <a:gd name="T16" fmla="*/ 148 w 495"/>
                    <a:gd name="T17" fmla="*/ 372 h 971"/>
                    <a:gd name="T18" fmla="*/ 124 w 495"/>
                    <a:gd name="T19" fmla="*/ 329 h 971"/>
                    <a:gd name="T20" fmla="*/ 100 w 495"/>
                    <a:gd name="T21" fmla="*/ 282 h 971"/>
                    <a:gd name="T22" fmla="*/ 70 w 495"/>
                    <a:gd name="T23" fmla="*/ 222 h 971"/>
                    <a:gd name="T24" fmla="*/ 52 w 495"/>
                    <a:gd name="T25" fmla="*/ 187 h 971"/>
                    <a:gd name="T26" fmla="*/ 16 w 495"/>
                    <a:gd name="T27" fmla="*/ 107 h 971"/>
                    <a:gd name="T28" fmla="*/ 1 w 495"/>
                    <a:gd name="T29" fmla="*/ 65 h 971"/>
                    <a:gd name="T30" fmla="*/ 0 w 495"/>
                    <a:gd name="T31" fmla="*/ 31 h 971"/>
                    <a:gd name="T32" fmla="*/ 8 w 495"/>
                    <a:gd name="T33" fmla="*/ 0 h 971"/>
                    <a:gd name="T34" fmla="*/ 8 w 495"/>
                    <a:gd name="T35" fmla="*/ 22 h 971"/>
                    <a:gd name="T36" fmla="*/ 8 w 495"/>
                    <a:gd name="T37" fmla="*/ 36 h 971"/>
                    <a:gd name="T38" fmla="*/ 8 w 495"/>
                    <a:gd name="T39" fmla="*/ 51 h 971"/>
                    <a:gd name="T40" fmla="*/ 10 w 495"/>
                    <a:gd name="T41" fmla="*/ 64 h 971"/>
                    <a:gd name="T42" fmla="*/ 16 w 495"/>
                    <a:gd name="T43" fmla="*/ 82 h 971"/>
                    <a:gd name="T44" fmla="*/ 29 w 495"/>
                    <a:gd name="T45" fmla="*/ 100 h 971"/>
                    <a:gd name="T46" fmla="*/ 47 w 495"/>
                    <a:gd name="T47" fmla="*/ 118 h 971"/>
                    <a:gd name="T48" fmla="*/ 68 w 495"/>
                    <a:gd name="T49" fmla="*/ 132 h 971"/>
                    <a:gd name="T50" fmla="*/ 98 w 495"/>
                    <a:gd name="T51" fmla="*/ 141 h 971"/>
                    <a:gd name="T52" fmla="*/ 134 w 495"/>
                    <a:gd name="T53" fmla="*/ 143 h 971"/>
                    <a:gd name="T54" fmla="*/ 271 w 495"/>
                    <a:gd name="T55" fmla="*/ 145 h 971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</a:gdLst>
                  <a:ahLst/>
                  <a:cxnLst>
                    <a:cxn ang="T56">
                      <a:pos x="T0" y="T1"/>
                    </a:cxn>
                    <a:cxn ang="T57">
                      <a:pos x="T2" y="T3"/>
                    </a:cxn>
                    <a:cxn ang="T58">
                      <a:pos x="T4" y="T5"/>
                    </a:cxn>
                    <a:cxn ang="T59">
                      <a:pos x="T6" y="T7"/>
                    </a:cxn>
                    <a:cxn ang="T60">
                      <a:pos x="T8" y="T9"/>
                    </a:cxn>
                    <a:cxn ang="T61">
                      <a:pos x="T10" y="T11"/>
                    </a:cxn>
                    <a:cxn ang="T62">
                      <a:pos x="T12" y="T13"/>
                    </a:cxn>
                    <a:cxn ang="T63">
                      <a:pos x="T14" y="T15"/>
                    </a:cxn>
                    <a:cxn ang="T64">
                      <a:pos x="T16" y="T17"/>
                    </a:cxn>
                    <a:cxn ang="T65">
                      <a:pos x="T18" y="T19"/>
                    </a:cxn>
                    <a:cxn ang="T66">
                      <a:pos x="T20" y="T21"/>
                    </a:cxn>
                    <a:cxn ang="T67">
                      <a:pos x="T22" y="T23"/>
                    </a:cxn>
                    <a:cxn ang="T68">
                      <a:pos x="T24" y="T25"/>
                    </a:cxn>
                    <a:cxn ang="T69">
                      <a:pos x="T26" y="T27"/>
                    </a:cxn>
                    <a:cxn ang="T70">
                      <a:pos x="T28" y="T29"/>
                    </a:cxn>
                    <a:cxn ang="T71">
                      <a:pos x="T30" y="T31"/>
                    </a:cxn>
                    <a:cxn ang="T72">
                      <a:pos x="T32" y="T33"/>
                    </a:cxn>
                    <a:cxn ang="T73">
                      <a:pos x="T34" y="T35"/>
                    </a:cxn>
                    <a:cxn ang="T74">
                      <a:pos x="T36" y="T37"/>
                    </a:cxn>
                    <a:cxn ang="T75">
                      <a:pos x="T38" y="T39"/>
                    </a:cxn>
                    <a:cxn ang="T76">
                      <a:pos x="T40" y="T41"/>
                    </a:cxn>
                    <a:cxn ang="T77">
                      <a:pos x="T42" y="T43"/>
                    </a:cxn>
                    <a:cxn ang="T78">
                      <a:pos x="T44" y="T45"/>
                    </a:cxn>
                    <a:cxn ang="T79">
                      <a:pos x="T46" y="T47"/>
                    </a:cxn>
                    <a:cxn ang="T80">
                      <a:pos x="T48" y="T49"/>
                    </a:cxn>
                    <a:cxn ang="T81">
                      <a:pos x="T50" y="T51"/>
                    </a:cxn>
                    <a:cxn ang="T82">
                      <a:pos x="T52" y="T53"/>
                    </a:cxn>
                    <a:cxn ang="T83">
                      <a:pos x="T54" y="T55"/>
                    </a:cxn>
                  </a:cxnLst>
                  <a:rect l="0" t="0" r="r" b="b"/>
                  <a:pathLst>
                    <a:path w="495" h="971">
                      <a:moveTo>
                        <a:pt x="495" y="285"/>
                      </a:moveTo>
                      <a:lnTo>
                        <a:pt x="495" y="971"/>
                      </a:lnTo>
                      <a:lnTo>
                        <a:pt x="462" y="964"/>
                      </a:lnTo>
                      <a:lnTo>
                        <a:pt x="430" y="953"/>
                      </a:lnTo>
                      <a:lnTo>
                        <a:pt x="401" y="931"/>
                      </a:lnTo>
                      <a:lnTo>
                        <a:pt x="372" y="898"/>
                      </a:lnTo>
                      <a:lnTo>
                        <a:pt x="339" y="855"/>
                      </a:lnTo>
                      <a:lnTo>
                        <a:pt x="306" y="801"/>
                      </a:lnTo>
                      <a:lnTo>
                        <a:pt x="270" y="732"/>
                      </a:lnTo>
                      <a:lnTo>
                        <a:pt x="227" y="648"/>
                      </a:lnTo>
                      <a:lnTo>
                        <a:pt x="183" y="554"/>
                      </a:lnTo>
                      <a:lnTo>
                        <a:pt x="129" y="438"/>
                      </a:lnTo>
                      <a:lnTo>
                        <a:pt x="96" y="369"/>
                      </a:lnTo>
                      <a:lnTo>
                        <a:pt x="29" y="211"/>
                      </a:lnTo>
                      <a:lnTo>
                        <a:pt x="2" y="127"/>
                      </a:lnTo>
                      <a:lnTo>
                        <a:pt x="0" y="60"/>
                      </a:lnTo>
                      <a:lnTo>
                        <a:pt x="15" y="0"/>
                      </a:lnTo>
                      <a:lnTo>
                        <a:pt x="15" y="43"/>
                      </a:lnTo>
                      <a:lnTo>
                        <a:pt x="15" y="72"/>
                      </a:lnTo>
                      <a:lnTo>
                        <a:pt x="15" y="99"/>
                      </a:lnTo>
                      <a:lnTo>
                        <a:pt x="18" y="126"/>
                      </a:lnTo>
                      <a:lnTo>
                        <a:pt x="29" y="162"/>
                      </a:lnTo>
                      <a:lnTo>
                        <a:pt x="53" y="198"/>
                      </a:lnTo>
                      <a:lnTo>
                        <a:pt x="85" y="231"/>
                      </a:lnTo>
                      <a:lnTo>
                        <a:pt x="125" y="260"/>
                      </a:lnTo>
                      <a:lnTo>
                        <a:pt x="180" y="278"/>
                      </a:lnTo>
                      <a:lnTo>
                        <a:pt x="245" y="282"/>
                      </a:lnTo>
                      <a:lnTo>
                        <a:pt x="495" y="285"/>
                      </a:lnTo>
                      <a:close/>
                    </a:path>
                  </a:pathLst>
                </a:custGeom>
                <a:solidFill>
                  <a:srgbClr val="1481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ABABAB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F5281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0" name="AutoShape 17"/>
                <p:cNvSpPr>
                  <a:spLocks noChangeArrowheads="1"/>
                </p:cNvSpPr>
                <p:nvPr/>
              </p:nvSpPr>
              <p:spPr bwMode="gray">
                <a:xfrm rot="5400000">
                  <a:off x="2589" y="3078"/>
                  <a:ext cx="872" cy="40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1481B8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1F5281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1" name="Freeform 10"/>
                <p:cNvSpPr>
                  <a:spLocks/>
                </p:cNvSpPr>
                <p:nvPr/>
              </p:nvSpPr>
              <p:spPr bwMode="gray">
                <a:xfrm>
                  <a:off x="1962" y="3062"/>
                  <a:ext cx="1005" cy="497"/>
                </a:xfrm>
                <a:custGeom>
                  <a:avLst/>
                  <a:gdLst>
                    <a:gd name="T0" fmla="*/ 1347 w 750"/>
                    <a:gd name="T1" fmla="*/ 0 h 378"/>
                    <a:gd name="T2" fmla="*/ 0 w 750"/>
                    <a:gd name="T3" fmla="*/ 0 h 378"/>
                    <a:gd name="T4" fmla="*/ 4 w 750"/>
                    <a:gd name="T5" fmla="*/ 325 h 378"/>
                    <a:gd name="T6" fmla="*/ 51 w 750"/>
                    <a:gd name="T7" fmla="*/ 633 h 378"/>
                    <a:gd name="T8" fmla="*/ 1347 w 750"/>
                    <a:gd name="T9" fmla="*/ 633 h 378"/>
                    <a:gd name="T10" fmla="*/ 1347 w 750"/>
                    <a:gd name="T11" fmla="*/ 0 h 378"/>
                    <a:gd name="T12" fmla="*/ 1347 w 750"/>
                    <a:gd name="T13" fmla="*/ 0 h 378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0" t="0" r="r" b="b"/>
                  <a:pathLst>
                    <a:path w="750" h="378">
                      <a:moveTo>
                        <a:pt x="750" y="0"/>
                      </a:moveTo>
                      <a:lnTo>
                        <a:pt x="0" y="0"/>
                      </a:lnTo>
                      <a:lnTo>
                        <a:pt x="2" y="194"/>
                      </a:lnTo>
                      <a:lnTo>
                        <a:pt x="28" y="378"/>
                      </a:lnTo>
                      <a:lnTo>
                        <a:pt x="750" y="378"/>
                      </a:lnTo>
                      <a:lnTo>
                        <a:pt x="750" y="0"/>
                      </a:lnTo>
                      <a:close/>
                    </a:path>
                  </a:pathLst>
                </a:custGeom>
                <a:solidFill>
                  <a:srgbClr val="1481B8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0">
                      <a:solidFill>
                        <a:srgbClr val="ABABAB"/>
                      </a:solidFill>
                      <a:prstDash val="solid"/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defPPr>
                    <a:defRPr lang="en-US"/>
                  </a:defPPr>
                  <a:lvl1pPr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1pPr>
                  <a:lvl2pPr marL="4572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2pPr>
                  <a:lvl3pPr marL="9144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3pPr>
                  <a:lvl4pPr marL="13716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4pPr>
                  <a:lvl5pPr marL="1828800" algn="l" rtl="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28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Times New Roman" pitchFamily="18" charset="0"/>
                      <a:cs typeface="Times New Roman" pitchFamily="18" charset="0"/>
                    </a:rPr>
                    <a:t>NHÓM</a:t>
                  </a:r>
                </a:p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endParaRPr>
                </a:p>
              </p:txBody>
            </p:sp>
          </p:grpSp>
        </p:grpSp>
        <p:sp>
          <p:nvSpPr>
            <p:cNvPr id="18" name="Isosceles Triangle 17"/>
            <p:cNvSpPr/>
            <p:nvPr/>
          </p:nvSpPr>
          <p:spPr>
            <a:xfrm>
              <a:off x="3300470" y="1261831"/>
              <a:ext cx="2490730" cy="1904620"/>
            </a:xfrm>
            <a:prstGeom prst="triangle">
              <a:avLst>
                <a:gd name="adj" fmla="val 53383"/>
              </a:avLst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CÁC </a:t>
              </a:r>
            </a:p>
            <a:p>
              <a:pPr algn="ctr"/>
              <a:r>
                <a:rPr lang="en-US" sz="2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OẠT </a:t>
              </a:r>
            </a:p>
            <a:p>
              <a:pPr algn="ctr"/>
              <a:r>
                <a:rPr lang="en-US" sz="26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ỘNG</a:t>
              </a:r>
            </a:p>
            <a:p>
              <a:pPr algn="ctr"/>
              <a:endParaRPr lang="en-US" sz="2400" b="1" dirty="0">
                <a:solidFill>
                  <a:srgbClr val="0000FF"/>
                </a:solidFill>
              </a:endParaRPr>
            </a:p>
          </p:txBody>
        </p:sp>
        <p:pic>
          <p:nvPicPr>
            <p:cNvPr id="1032" name="Picture 8" descr="Think, Pair, Share – phương pháp học tốt cho nhóm trẻ - CTH EDU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604459">
              <a:off x="6229824" y="1487298"/>
              <a:ext cx="1345094" cy="134027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4" name="Picture 10" descr="Hình ảnh Thảo Luận Nhóm Học Cuộc Sống Cuộc Sống Học Tập, Dạy Học, Trường  Học, Sinh Viên miễn phí tải tập tin PNG PSDComment và Vector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75734" y="4135347"/>
              <a:ext cx="1292225" cy="9483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035" name="Picture 11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030106">
            <a:off x="2219174" y="435563"/>
            <a:ext cx="1426443" cy="1204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Freeform 3" descr="OPL20U25GSXzBJYl68kk8uQGfFKzs7yb1M4KJWUiLk6ZEvGF+qCIPSnY57AbBFCvTWID15 2022 CD STT108+K4lPs7H94VUqPe2XwIsfPRnrXQE//QTEXxb8/8N4CNc6FpgZahzpTjFhMzSA7T/nHJa11DE8Ng2TP3iAmRczFlmslSuUNOgUeb6yRvs0="/>
          <p:cNvSpPr>
            <a:spLocks noEditPoints="1"/>
          </p:cNvSpPr>
          <p:nvPr/>
        </p:nvSpPr>
        <p:spPr bwMode="gray">
          <a:xfrm>
            <a:off x="529754" y="1037961"/>
            <a:ext cx="2130136" cy="2019300"/>
          </a:xfrm>
          <a:custGeom>
            <a:avLst/>
            <a:gdLst>
              <a:gd name="T0" fmla="*/ 2147483646 w 2820"/>
              <a:gd name="T1" fmla="*/ 96171936 h 2912"/>
              <a:gd name="T2" fmla="*/ 2147483646 w 2820"/>
              <a:gd name="T3" fmla="*/ 323137928 h 2912"/>
              <a:gd name="T4" fmla="*/ 2147483646 w 2820"/>
              <a:gd name="T5" fmla="*/ 577033004 h 2912"/>
              <a:gd name="T6" fmla="*/ 1803545374 w 2820"/>
              <a:gd name="T7" fmla="*/ 857854393 h 2912"/>
              <a:gd name="T8" fmla="*/ 1128327123 w 2820"/>
              <a:gd name="T9" fmla="*/ 1161759043 h 2912"/>
              <a:gd name="T10" fmla="*/ 621911326 w 2820"/>
              <a:gd name="T11" fmla="*/ 1484896970 h 2912"/>
              <a:gd name="T12" fmla="*/ 266534630 w 2820"/>
              <a:gd name="T13" fmla="*/ 1815727932 h 2912"/>
              <a:gd name="T14" fmla="*/ 62190711 w 2820"/>
              <a:gd name="T15" fmla="*/ 2147483646 h 2912"/>
              <a:gd name="T16" fmla="*/ 0 w 2820"/>
              <a:gd name="T17" fmla="*/ 2147483646 h 2912"/>
              <a:gd name="T18" fmla="*/ 79960389 w 2820"/>
              <a:gd name="T19" fmla="*/ 2147483646 h 2912"/>
              <a:gd name="T20" fmla="*/ 284302200 w 2820"/>
              <a:gd name="T21" fmla="*/ 2147483646 h 2912"/>
              <a:gd name="T22" fmla="*/ 613027541 w 2820"/>
              <a:gd name="T23" fmla="*/ 2147483646 h 2912"/>
              <a:gd name="T24" fmla="*/ 1057250519 w 2820"/>
              <a:gd name="T25" fmla="*/ 2147483646 h 2912"/>
              <a:gd name="T26" fmla="*/ 1616971134 w 2820"/>
              <a:gd name="T27" fmla="*/ 2147483646 h 2912"/>
              <a:gd name="T28" fmla="*/ 2147483646 w 2820"/>
              <a:gd name="T29" fmla="*/ 2147483646 h 2912"/>
              <a:gd name="T30" fmla="*/ 2147483646 w 2820"/>
              <a:gd name="T31" fmla="*/ 2147483646 h 2912"/>
              <a:gd name="T32" fmla="*/ 2147483646 w 2820"/>
              <a:gd name="T33" fmla="*/ 2147483646 h 2912"/>
              <a:gd name="T34" fmla="*/ 2147483646 w 2820"/>
              <a:gd name="T35" fmla="*/ 2147483646 h 2912"/>
              <a:gd name="T36" fmla="*/ 2147483646 w 2820"/>
              <a:gd name="T37" fmla="*/ 2147483646 h 2912"/>
              <a:gd name="T38" fmla="*/ 2147483646 w 2820"/>
              <a:gd name="T39" fmla="*/ 2147483646 h 2912"/>
              <a:gd name="T40" fmla="*/ 2147483646 w 2820"/>
              <a:gd name="T41" fmla="*/ 2147483646 h 2912"/>
              <a:gd name="T42" fmla="*/ 2147483646 w 2820"/>
              <a:gd name="T43" fmla="*/ 2147483646 h 2912"/>
              <a:gd name="T44" fmla="*/ 2147483646 w 2820"/>
              <a:gd name="T45" fmla="*/ 2147483646 h 2912"/>
              <a:gd name="T46" fmla="*/ 2147483646 w 2820"/>
              <a:gd name="T47" fmla="*/ 2147483646 h 2912"/>
              <a:gd name="T48" fmla="*/ 2147483646 w 2820"/>
              <a:gd name="T49" fmla="*/ 2147483646 h 2912"/>
              <a:gd name="T50" fmla="*/ 2147483646 w 2820"/>
              <a:gd name="T51" fmla="*/ 2147483646 h 2912"/>
              <a:gd name="T52" fmla="*/ 2147483646 w 2820"/>
              <a:gd name="T53" fmla="*/ 2147483646 h 2912"/>
              <a:gd name="T54" fmla="*/ 2147483646 w 2820"/>
              <a:gd name="T55" fmla="*/ 2147483646 h 2912"/>
              <a:gd name="T56" fmla="*/ 2147483646 w 2820"/>
              <a:gd name="T57" fmla="*/ 2147483646 h 2912"/>
              <a:gd name="T58" fmla="*/ 2147483646 w 2820"/>
              <a:gd name="T59" fmla="*/ 2147483646 h 2912"/>
              <a:gd name="T60" fmla="*/ 2147483646 w 2820"/>
              <a:gd name="T61" fmla="*/ 2147483646 h 2912"/>
              <a:gd name="T62" fmla="*/ 2147483646 w 2820"/>
              <a:gd name="T63" fmla="*/ 2147483646 h 2912"/>
              <a:gd name="T64" fmla="*/ 2147483646 w 2820"/>
              <a:gd name="T65" fmla="*/ 2147483646 h 2912"/>
              <a:gd name="T66" fmla="*/ 2147483646 w 2820"/>
              <a:gd name="T67" fmla="*/ 2147483646 h 2912"/>
              <a:gd name="T68" fmla="*/ 2147483646 w 2820"/>
              <a:gd name="T69" fmla="*/ 2147483646 h 2912"/>
              <a:gd name="T70" fmla="*/ 2147483646 w 2820"/>
              <a:gd name="T71" fmla="*/ 2147483646 h 2912"/>
              <a:gd name="T72" fmla="*/ 1945696474 w 2820"/>
              <a:gd name="T73" fmla="*/ 2147483646 h 2912"/>
              <a:gd name="T74" fmla="*/ 1821312945 w 2820"/>
              <a:gd name="T75" fmla="*/ 1984991316 h 2912"/>
              <a:gd name="T76" fmla="*/ 1847966408 w 2820"/>
              <a:gd name="T77" fmla="*/ 1708015752 h 2912"/>
              <a:gd name="T78" fmla="*/ 2043424434 w 2820"/>
              <a:gd name="T79" fmla="*/ 1427192977 h 2912"/>
              <a:gd name="T80" fmla="*/ 2147483646 w 2820"/>
              <a:gd name="T81" fmla="*/ 1138677168 h 2912"/>
              <a:gd name="T82" fmla="*/ 2147483646 w 2820"/>
              <a:gd name="T83" fmla="*/ 854008569 h 2912"/>
              <a:gd name="T84" fmla="*/ 2147483646 w 2820"/>
              <a:gd name="T85" fmla="*/ 573185794 h 2912"/>
              <a:gd name="T86" fmla="*/ 2147483646 w 2820"/>
              <a:gd name="T87" fmla="*/ 296210229 h 2912"/>
              <a:gd name="T88" fmla="*/ 2147483646 w 2820"/>
              <a:gd name="T89" fmla="*/ 30774909 h 2912"/>
              <a:gd name="T90" fmla="*/ 2147483646 w 2820"/>
              <a:gd name="T91" fmla="*/ 0 h 2912"/>
              <a:gd name="T92" fmla="*/ 2147483646 w 2820"/>
              <a:gd name="T93" fmla="*/ 2147483646 h 2912"/>
              <a:gd name="T94" fmla="*/ 2147483646 w 2820"/>
              <a:gd name="T95" fmla="*/ 2147483646 h 2912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</a:gdLst>
            <a:ahLst/>
            <a:cxnLst>
              <a:cxn ang="T96">
                <a:pos x="T0" y="T1"/>
              </a:cxn>
              <a:cxn ang="T97">
                <a:pos x="T2" y="T3"/>
              </a:cxn>
              <a:cxn ang="T98">
                <a:pos x="T4" y="T5"/>
              </a:cxn>
              <a:cxn ang="T99">
                <a:pos x="T6" y="T7"/>
              </a:cxn>
              <a:cxn ang="T100">
                <a:pos x="T8" y="T9"/>
              </a:cxn>
              <a:cxn ang="T101">
                <a:pos x="T10" y="T11"/>
              </a:cxn>
              <a:cxn ang="T102">
                <a:pos x="T12" y="T13"/>
              </a:cxn>
              <a:cxn ang="T103">
                <a:pos x="T14" y="T15"/>
              </a:cxn>
              <a:cxn ang="T104">
                <a:pos x="T16" y="T17"/>
              </a:cxn>
              <a:cxn ang="T105">
                <a:pos x="T18" y="T19"/>
              </a:cxn>
              <a:cxn ang="T106">
                <a:pos x="T20" y="T21"/>
              </a:cxn>
              <a:cxn ang="T107">
                <a:pos x="T22" y="T23"/>
              </a:cxn>
              <a:cxn ang="T108">
                <a:pos x="T24" y="T25"/>
              </a:cxn>
              <a:cxn ang="T109">
                <a:pos x="T26" y="T27"/>
              </a:cxn>
              <a:cxn ang="T110">
                <a:pos x="T28" y="T29"/>
              </a:cxn>
              <a:cxn ang="T111">
                <a:pos x="T30" y="T31"/>
              </a:cxn>
              <a:cxn ang="T112">
                <a:pos x="T32" y="T33"/>
              </a:cxn>
              <a:cxn ang="T113">
                <a:pos x="T34" y="T35"/>
              </a:cxn>
              <a:cxn ang="T114">
                <a:pos x="T36" y="T37"/>
              </a:cxn>
              <a:cxn ang="T115">
                <a:pos x="T38" y="T39"/>
              </a:cxn>
              <a:cxn ang="T116">
                <a:pos x="T40" y="T41"/>
              </a:cxn>
              <a:cxn ang="T117">
                <a:pos x="T42" y="T43"/>
              </a:cxn>
              <a:cxn ang="T118">
                <a:pos x="T44" y="T45"/>
              </a:cxn>
              <a:cxn ang="T119">
                <a:pos x="T46" y="T47"/>
              </a:cxn>
              <a:cxn ang="T120">
                <a:pos x="T48" y="T49"/>
              </a:cxn>
              <a:cxn ang="T121">
                <a:pos x="T50" y="T51"/>
              </a:cxn>
              <a:cxn ang="T122">
                <a:pos x="T52" y="T53"/>
              </a:cxn>
              <a:cxn ang="T123">
                <a:pos x="T54" y="T55"/>
              </a:cxn>
              <a:cxn ang="T124">
                <a:pos x="T56" y="T57"/>
              </a:cxn>
              <a:cxn ang="T125">
                <a:pos x="T58" y="T59"/>
              </a:cxn>
              <a:cxn ang="T126">
                <a:pos x="T60" y="T61"/>
              </a:cxn>
              <a:cxn ang="T127">
                <a:pos x="T62" y="T63"/>
              </a:cxn>
              <a:cxn ang="T128">
                <a:pos x="T64" y="T65"/>
              </a:cxn>
              <a:cxn ang="T129">
                <a:pos x="T66" y="T67"/>
              </a:cxn>
              <a:cxn ang="T130">
                <a:pos x="T68" y="T69"/>
              </a:cxn>
              <a:cxn ang="T131">
                <a:pos x="T70" y="T71"/>
              </a:cxn>
              <a:cxn ang="T132">
                <a:pos x="T72" y="T73"/>
              </a:cxn>
              <a:cxn ang="T133">
                <a:pos x="T74" y="T75"/>
              </a:cxn>
              <a:cxn ang="T134">
                <a:pos x="T76" y="T77"/>
              </a:cxn>
              <a:cxn ang="T135">
                <a:pos x="T78" y="T79"/>
              </a:cxn>
              <a:cxn ang="T136">
                <a:pos x="T80" y="T81"/>
              </a:cxn>
              <a:cxn ang="T137">
                <a:pos x="T82" y="T83"/>
              </a:cxn>
              <a:cxn ang="T138">
                <a:pos x="T84" y="T85"/>
              </a:cxn>
              <a:cxn ang="T139">
                <a:pos x="T86" y="T87"/>
              </a:cxn>
              <a:cxn ang="T140">
                <a:pos x="T88" y="T89"/>
              </a:cxn>
              <a:cxn ang="T141">
                <a:pos x="T90" y="T91"/>
              </a:cxn>
              <a:cxn ang="T142">
                <a:pos x="T92" y="T93"/>
              </a:cxn>
              <a:cxn ang="T143">
                <a:pos x="T94" y="T95"/>
              </a:cxn>
            </a:cxnLst>
            <a:rect l="0" t="0" r="r" b="b"/>
            <a:pathLst>
              <a:path w="2820" h="2912">
                <a:moveTo>
                  <a:pt x="1244" y="0"/>
                </a:moveTo>
                <a:lnTo>
                  <a:pt x="1092" y="50"/>
                </a:lnTo>
                <a:lnTo>
                  <a:pt x="952" y="106"/>
                </a:lnTo>
                <a:lnTo>
                  <a:pt x="822" y="168"/>
                </a:lnTo>
                <a:lnTo>
                  <a:pt x="704" y="232"/>
                </a:lnTo>
                <a:lnTo>
                  <a:pt x="594" y="300"/>
                </a:lnTo>
                <a:lnTo>
                  <a:pt x="494" y="372"/>
                </a:lnTo>
                <a:lnTo>
                  <a:pt x="406" y="446"/>
                </a:lnTo>
                <a:lnTo>
                  <a:pt x="324" y="524"/>
                </a:lnTo>
                <a:lnTo>
                  <a:pt x="254" y="604"/>
                </a:lnTo>
                <a:lnTo>
                  <a:pt x="192" y="686"/>
                </a:lnTo>
                <a:lnTo>
                  <a:pt x="140" y="772"/>
                </a:lnTo>
                <a:lnTo>
                  <a:pt x="96" y="856"/>
                </a:lnTo>
                <a:lnTo>
                  <a:pt x="60" y="944"/>
                </a:lnTo>
                <a:lnTo>
                  <a:pt x="32" y="1032"/>
                </a:lnTo>
                <a:lnTo>
                  <a:pt x="14" y="1122"/>
                </a:lnTo>
                <a:lnTo>
                  <a:pt x="2" y="1210"/>
                </a:lnTo>
                <a:lnTo>
                  <a:pt x="0" y="1300"/>
                </a:lnTo>
                <a:lnTo>
                  <a:pt x="4" y="1388"/>
                </a:lnTo>
                <a:lnTo>
                  <a:pt x="18" y="1476"/>
                </a:lnTo>
                <a:lnTo>
                  <a:pt x="36" y="1564"/>
                </a:lnTo>
                <a:lnTo>
                  <a:pt x="64" y="1650"/>
                </a:lnTo>
                <a:lnTo>
                  <a:pt x="96" y="1736"/>
                </a:lnTo>
                <a:lnTo>
                  <a:pt x="138" y="1818"/>
                </a:lnTo>
                <a:lnTo>
                  <a:pt x="184" y="1900"/>
                </a:lnTo>
                <a:lnTo>
                  <a:pt x="238" y="1978"/>
                </a:lnTo>
                <a:lnTo>
                  <a:pt x="298" y="2054"/>
                </a:lnTo>
                <a:lnTo>
                  <a:pt x="364" y="2126"/>
                </a:lnTo>
                <a:lnTo>
                  <a:pt x="434" y="2196"/>
                </a:lnTo>
                <a:lnTo>
                  <a:pt x="512" y="2262"/>
                </a:lnTo>
                <a:lnTo>
                  <a:pt x="596" y="2324"/>
                </a:lnTo>
                <a:lnTo>
                  <a:pt x="684" y="2382"/>
                </a:lnTo>
                <a:lnTo>
                  <a:pt x="776" y="2436"/>
                </a:lnTo>
                <a:lnTo>
                  <a:pt x="874" y="2484"/>
                </a:lnTo>
                <a:lnTo>
                  <a:pt x="978" y="2526"/>
                </a:lnTo>
                <a:lnTo>
                  <a:pt x="1086" y="2564"/>
                </a:lnTo>
                <a:lnTo>
                  <a:pt x="1198" y="2596"/>
                </a:lnTo>
                <a:lnTo>
                  <a:pt x="1314" y="2622"/>
                </a:lnTo>
                <a:lnTo>
                  <a:pt x="1434" y="2642"/>
                </a:lnTo>
                <a:lnTo>
                  <a:pt x="1558" y="2654"/>
                </a:lnTo>
                <a:lnTo>
                  <a:pt x="1686" y="2660"/>
                </a:lnTo>
                <a:lnTo>
                  <a:pt x="1818" y="2658"/>
                </a:lnTo>
                <a:lnTo>
                  <a:pt x="1952" y="2650"/>
                </a:lnTo>
                <a:lnTo>
                  <a:pt x="2090" y="2632"/>
                </a:lnTo>
                <a:lnTo>
                  <a:pt x="2230" y="2608"/>
                </a:lnTo>
                <a:lnTo>
                  <a:pt x="2374" y="2574"/>
                </a:lnTo>
                <a:lnTo>
                  <a:pt x="2542" y="2912"/>
                </a:lnTo>
                <a:lnTo>
                  <a:pt x="2544" y="2912"/>
                </a:lnTo>
                <a:lnTo>
                  <a:pt x="2820" y="1934"/>
                </a:lnTo>
                <a:lnTo>
                  <a:pt x="1868" y="1552"/>
                </a:lnTo>
                <a:lnTo>
                  <a:pt x="2036" y="1894"/>
                </a:lnTo>
                <a:lnTo>
                  <a:pt x="1956" y="1914"/>
                </a:lnTo>
                <a:lnTo>
                  <a:pt x="1872" y="1928"/>
                </a:lnTo>
                <a:lnTo>
                  <a:pt x="1788" y="1936"/>
                </a:lnTo>
                <a:lnTo>
                  <a:pt x="1702" y="1938"/>
                </a:lnTo>
                <a:lnTo>
                  <a:pt x="1616" y="1934"/>
                </a:lnTo>
                <a:lnTo>
                  <a:pt x="1528" y="1926"/>
                </a:lnTo>
                <a:lnTo>
                  <a:pt x="1442" y="1912"/>
                </a:lnTo>
                <a:lnTo>
                  <a:pt x="1356" y="1894"/>
                </a:lnTo>
                <a:lnTo>
                  <a:pt x="1272" y="1872"/>
                </a:lnTo>
                <a:lnTo>
                  <a:pt x="1188" y="1844"/>
                </a:lnTo>
                <a:lnTo>
                  <a:pt x="1108" y="1812"/>
                </a:lnTo>
                <a:lnTo>
                  <a:pt x="1028" y="1776"/>
                </a:lnTo>
                <a:lnTo>
                  <a:pt x="952" y="1736"/>
                </a:lnTo>
                <a:lnTo>
                  <a:pt x="880" y="1692"/>
                </a:lnTo>
                <a:lnTo>
                  <a:pt x="810" y="1646"/>
                </a:lnTo>
                <a:lnTo>
                  <a:pt x="744" y="1596"/>
                </a:lnTo>
                <a:lnTo>
                  <a:pt x="684" y="1542"/>
                </a:lnTo>
                <a:lnTo>
                  <a:pt x="628" y="1486"/>
                </a:lnTo>
                <a:lnTo>
                  <a:pt x="578" y="1428"/>
                </a:lnTo>
                <a:lnTo>
                  <a:pt x="532" y="1366"/>
                </a:lnTo>
                <a:lnTo>
                  <a:pt x="494" y="1304"/>
                </a:lnTo>
                <a:lnTo>
                  <a:pt x="462" y="1238"/>
                </a:lnTo>
                <a:lnTo>
                  <a:pt x="438" y="1170"/>
                </a:lnTo>
                <a:lnTo>
                  <a:pt x="420" y="1102"/>
                </a:lnTo>
                <a:lnTo>
                  <a:pt x="410" y="1032"/>
                </a:lnTo>
                <a:lnTo>
                  <a:pt x="410" y="960"/>
                </a:lnTo>
                <a:lnTo>
                  <a:pt x="416" y="888"/>
                </a:lnTo>
                <a:lnTo>
                  <a:pt x="434" y="816"/>
                </a:lnTo>
                <a:lnTo>
                  <a:pt x="460" y="742"/>
                </a:lnTo>
                <a:lnTo>
                  <a:pt x="496" y="668"/>
                </a:lnTo>
                <a:lnTo>
                  <a:pt x="544" y="592"/>
                </a:lnTo>
                <a:lnTo>
                  <a:pt x="602" y="518"/>
                </a:lnTo>
                <a:lnTo>
                  <a:pt x="670" y="444"/>
                </a:lnTo>
                <a:lnTo>
                  <a:pt x="752" y="370"/>
                </a:lnTo>
                <a:lnTo>
                  <a:pt x="844" y="298"/>
                </a:lnTo>
                <a:lnTo>
                  <a:pt x="950" y="226"/>
                </a:lnTo>
                <a:lnTo>
                  <a:pt x="1070" y="154"/>
                </a:lnTo>
                <a:lnTo>
                  <a:pt x="1202" y="84"/>
                </a:lnTo>
                <a:lnTo>
                  <a:pt x="1348" y="16"/>
                </a:lnTo>
                <a:lnTo>
                  <a:pt x="1244" y="0"/>
                </a:lnTo>
                <a:close/>
                <a:moveTo>
                  <a:pt x="2820" y="1934"/>
                </a:moveTo>
                <a:lnTo>
                  <a:pt x="2820" y="1934"/>
                </a:lnTo>
                <a:close/>
              </a:path>
            </a:pathLst>
          </a:custGeom>
          <a:gradFill rotWithShape="1">
            <a:gsLst>
              <a:gs pos="0">
                <a:srgbClr val="1481B8"/>
              </a:gs>
              <a:gs pos="100000">
                <a:srgbClr val="326652"/>
              </a:gs>
            </a:gsLst>
            <a:lin ang="5400000" scaled="1"/>
          </a:gradFill>
          <a:ln>
            <a:noFill/>
          </a:ln>
          <a:effectLst>
            <a:outerShdw dist="206741" dir="8249373" algn="ctr" rotWithShape="0">
              <a:srgbClr val="C1D1D3">
                <a:alpha val="50000"/>
              </a:srgbClr>
            </a:outerShdw>
          </a:effectLst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" name="Rectangle 23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 rot="1118894">
            <a:off x="390998" y="2199001"/>
            <a:ext cx="2268892" cy="58199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 THÍCH</a:t>
            </a:r>
          </a:p>
        </p:txBody>
      </p:sp>
    </p:spTree>
    <p:extLst>
      <p:ext uri="{BB962C8B-B14F-4D97-AF65-F5344CB8AC3E}">
        <p14:creationId xmlns:p14="http://schemas.microsoft.com/office/powerpoint/2010/main" val="33033806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ID15 2022 CD STT108+K4lPs7H94VUqPe2XwIsfPRnrXQE//QTEXxb8/8N4CNc6FpgZahzpTjFhMzSA7T/nHJa11DE8Ng2TP3iAmRczFlmslSuUNOgUeb6yRvs0="/>
          <p:cNvSpPr>
            <a:spLocks noGrp="1"/>
          </p:cNvSpPr>
          <p:nvPr>
            <p:ph type="title"/>
          </p:nvPr>
        </p:nvSpPr>
        <p:spPr>
          <a:xfrm>
            <a:off x="37013" y="2038349"/>
            <a:ext cx="1867988" cy="653143"/>
          </a:xfrm>
        </p:spPr>
        <p:txBody>
          <a:bodyPr>
            <a:noAutofit/>
          </a:bodyPr>
          <a:lstStyle/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. </a:t>
            </a:r>
          </a:p>
        </p:txBody>
      </p:sp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 (           ).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223704"/>
              </p:ext>
            </p:extLst>
          </p:nvPr>
        </p:nvGraphicFramePr>
        <p:xfrm>
          <a:off x="758296" y="579655"/>
          <a:ext cx="786823" cy="302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59" name="Equation" r:id="rId3" imgW="495000" imgH="190440" progId="Equation.DSMT4">
                  <p:embed/>
                </p:oleObj>
              </mc:Choice>
              <mc:Fallback>
                <p:oleObj name="Equation" r:id="rId3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296" y="579655"/>
                        <a:ext cx="786823" cy="302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23949" y="2959279"/>
            <a:ext cx="2255519" cy="5268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.</a:t>
            </a:r>
          </a:p>
        </p:txBody>
      </p:sp>
      <p:sp>
        <p:nvSpPr>
          <p:cNvPr id="16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-1" y="3623309"/>
            <a:ext cx="4558937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. </a:t>
            </a:r>
          </a:p>
        </p:txBody>
      </p:sp>
      <p:sp>
        <p:nvSpPr>
          <p:cNvPr id="19" name="Rectangle 15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0" y="-19050"/>
            <a:ext cx="5105400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711016"/>
              </p:ext>
            </p:extLst>
          </p:nvPr>
        </p:nvGraphicFramePr>
        <p:xfrm>
          <a:off x="1981200" y="489373"/>
          <a:ext cx="961524" cy="405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0" name="Equation" r:id="rId5" imgW="571320" imgH="241200" progId="Equation.DSMT4">
                  <p:embed/>
                </p:oleObj>
              </mc:Choice>
              <mc:Fallback>
                <p:oleObj name="Equation" r:id="rId5" imgW="571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89373"/>
                        <a:ext cx="961524" cy="405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108566"/>
              </p:ext>
            </p:extLst>
          </p:nvPr>
        </p:nvGraphicFramePr>
        <p:xfrm>
          <a:off x="7086599" y="566602"/>
          <a:ext cx="972093" cy="310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1" name="Equation" r:id="rId7" imgW="596880" imgH="190440" progId="Equation.DSMT4">
                  <p:embed/>
                </p:oleObj>
              </mc:Choice>
              <mc:Fallback>
                <p:oleObj name="Equation" r:id="rId7" imgW="596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86599" y="566602"/>
                        <a:ext cx="972093" cy="310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535109"/>
              </p:ext>
            </p:extLst>
          </p:nvPr>
        </p:nvGraphicFramePr>
        <p:xfrm>
          <a:off x="4924696" y="1019447"/>
          <a:ext cx="1066800" cy="289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2" name="Equation" r:id="rId9" imgW="672516" imgH="177646" progId="Equation.DSMT4">
                  <p:embed/>
                </p:oleObj>
              </mc:Choice>
              <mc:Fallback>
                <p:oleObj name="Equation" r:id="rId9" imgW="672516" imgH="177646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696" y="1019447"/>
                        <a:ext cx="1066800" cy="289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42241"/>
              </p:ext>
            </p:extLst>
          </p:nvPr>
        </p:nvGraphicFramePr>
        <p:xfrm>
          <a:off x="533400" y="2127398"/>
          <a:ext cx="1219200" cy="425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3" name="Equation" r:id="rId11" imgW="825500" imgH="279400" progId="Equation.DSMT4">
                  <p:embed/>
                </p:oleObj>
              </mc:Choice>
              <mc:Fallback>
                <p:oleObj name="Equation" r:id="rId11" imgW="825500" imgH="279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27398"/>
                        <a:ext cx="1219200" cy="425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43422"/>
              </p:ext>
            </p:extLst>
          </p:nvPr>
        </p:nvGraphicFramePr>
        <p:xfrm>
          <a:off x="533400" y="2903252"/>
          <a:ext cx="1371600" cy="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4" name="Equation" r:id="rId13" imgW="838200" imgH="279400" progId="Equation.DSMT4">
                  <p:embed/>
                </p:oleObj>
              </mc:Choice>
              <mc:Fallback>
                <p:oleObj name="Equation" r:id="rId13" imgW="838200" imgH="2794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03252"/>
                        <a:ext cx="1371600" cy="46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5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40979"/>
              </p:ext>
            </p:extLst>
          </p:nvPr>
        </p:nvGraphicFramePr>
        <p:xfrm>
          <a:off x="457200" y="3630418"/>
          <a:ext cx="1371600" cy="4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65" name="Equation" r:id="rId15" imgW="838200" imgH="279400" progId="Equation.DSMT4">
                  <p:embed/>
                </p:oleObj>
              </mc:Choice>
              <mc:Fallback>
                <p:oleObj name="Equation" r:id="rId15" imgW="838200" imgH="279400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30418"/>
                        <a:ext cx="1371600" cy="462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" descr="C:\Users\ADMIN\Desktop\Tai nguyen thiet ke tro choi\Bảng gỗ\1a.png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 cstate="print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Oval 30"/>
          <p:cNvSpPr/>
          <p:nvPr/>
        </p:nvSpPr>
        <p:spPr>
          <a:xfrm>
            <a:off x="30480" y="2160814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30480" y="302895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23949" y="3721280"/>
            <a:ext cx="457200" cy="4572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4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16" grpId="0"/>
      <p:bldP spid="31" grpId="0" animBg="1"/>
      <p:bldP spid="32" grpId="0" animBg="1"/>
      <p:bldP spid="3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0" y="631916"/>
            <a:ext cx="8991600" cy="140643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3200400" y="2038349"/>
            <a:ext cx="5943599" cy="2514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</p:txBody>
      </p:sp>
      <p:sp>
        <p:nvSpPr>
          <p:cNvPr id="19" name="Rectangle 15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1" y="-19050"/>
            <a:ext cx="1676400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inish :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17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43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072606"/>
              </p:ext>
            </p:extLst>
          </p:nvPr>
        </p:nvGraphicFramePr>
        <p:xfrm>
          <a:off x="2667000" y="567523"/>
          <a:ext cx="838200" cy="3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89" name="Equation" r:id="rId3" imgW="495085" imgH="190417" progId="Equation.DSMT4">
                  <p:embed/>
                </p:oleObj>
              </mc:Choice>
              <mc:Fallback>
                <p:oleObj name="Equation" r:id="rId3" imgW="495085" imgH="190417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67523"/>
                        <a:ext cx="838200" cy="322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914009"/>
              </p:ext>
            </p:extLst>
          </p:nvPr>
        </p:nvGraphicFramePr>
        <p:xfrm>
          <a:off x="3971925" y="560863"/>
          <a:ext cx="904875" cy="32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0" name="Equation" r:id="rId5" imgW="520474" imgH="190417" progId="Equation.DSMT4">
                  <p:embed/>
                </p:oleObj>
              </mc:Choice>
              <mc:Fallback>
                <p:oleObj name="Equation" r:id="rId5" imgW="520474" imgH="19041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560863"/>
                        <a:ext cx="904875" cy="329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Picture 25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2660" y="1402714"/>
            <a:ext cx="3352800" cy="29978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18456"/>
              </p:ext>
            </p:extLst>
          </p:nvPr>
        </p:nvGraphicFramePr>
        <p:xfrm>
          <a:off x="3890547" y="1885950"/>
          <a:ext cx="838200" cy="34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1" name="Equation" r:id="rId8" imgW="495085" imgH="190417" progId="Equation.DSMT4">
                  <p:embed/>
                </p:oleObj>
              </mc:Choice>
              <mc:Fallback>
                <p:oleObj name="Equation" r:id="rId8" imgW="49508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547" y="1885950"/>
                        <a:ext cx="838200" cy="342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625252"/>
              </p:ext>
            </p:extLst>
          </p:nvPr>
        </p:nvGraphicFramePr>
        <p:xfrm>
          <a:off x="5257790" y="1899555"/>
          <a:ext cx="904875" cy="329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2" name="Equation" r:id="rId9" imgW="520474" imgH="190417" progId="Equation.DSMT4">
                  <p:embed/>
                </p:oleObj>
              </mc:Choice>
              <mc:Fallback>
                <p:oleObj name="Equation" r:id="rId9" imgW="520474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0" y="1899555"/>
                        <a:ext cx="904875" cy="329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825923"/>
              </p:ext>
            </p:extLst>
          </p:nvPr>
        </p:nvGraphicFramePr>
        <p:xfrm>
          <a:off x="3320140" y="2201635"/>
          <a:ext cx="3354983" cy="483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3" name="Equation" r:id="rId10" imgW="1981080" imgH="279360" progId="Equation.DSMT4">
                  <p:embed/>
                </p:oleObj>
              </mc:Choice>
              <mc:Fallback>
                <p:oleObj name="Equation" r:id="rId10" imgW="1981080" imgH="27936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140" y="2201635"/>
                        <a:ext cx="3354983" cy="4833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61558"/>
              </p:ext>
            </p:extLst>
          </p:nvPr>
        </p:nvGraphicFramePr>
        <p:xfrm>
          <a:off x="4490186" y="2736352"/>
          <a:ext cx="27305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94" name="Equation" r:id="rId12" imgW="1612800" imgH="228600" progId="Equation.DSMT4">
                  <p:embed/>
                </p:oleObj>
              </mc:Choice>
              <mc:Fallback>
                <p:oleObj name="Equation" r:id="rId12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0186" y="2736352"/>
                        <a:ext cx="2730500" cy="411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" descr="C:\Users\ADMIN\Desktop\Tai nguyen thiet ke tro choi\Bảng gỗ\1a.png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9320" y="4276311"/>
            <a:ext cx="1680369" cy="7914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1094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1" y="-19050"/>
            <a:ext cx="2971800" cy="65314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2178" y="615043"/>
            <a:ext cx="9141822" cy="210910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=AC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F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C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E=AF.</a:t>
            </a:r>
          </a:p>
          <a:p>
            <a:pPr marL="514350" indent="-514350" algn="l">
              <a:buAutoNum type="alphaLcPeriod"/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: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 algn="l">
              <a:buAutoNum type="alphaL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F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E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E=IF. </a:t>
            </a: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inh:         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702380"/>
              </p:ext>
            </p:extLst>
          </p:nvPr>
        </p:nvGraphicFramePr>
        <p:xfrm>
          <a:off x="735874" y="677634"/>
          <a:ext cx="838200" cy="322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9" name="Equation" r:id="rId3" imgW="495000" imgH="190440" progId="Equation.DSMT4">
                  <p:embed/>
                </p:oleObj>
              </mc:Choice>
              <mc:Fallback>
                <p:oleObj name="Equation" r:id="rId3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874" y="677634"/>
                        <a:ext cx="838200" cy="322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930715"/>
              </p:ext>
            </p:extLst>
          </p:nvPr>
        </p:nvGraphicFramePr>
        <p:xfrm>
          <a:off x="2534192" y="1556201"/>
          <a:ext cx="1143000" cy="3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0" name="Equation" r:id="rId5" imgW="685800" imgH="190500" progId="Equation.DSMT4">
                  <p:embed/>
                </p:oleObj>
              </mc:Choice>
              <mc:Fallback>
                <p:oleObj name="Equation" r:id="rId5" imgW="6858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192" y="1556201"/>
                        <a:ext cx="1143000" cy="313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892330"/>
              </p:ext>
            </p:extLst>
          </p:nvPr>
        </p:nvGraphicFramePr>
        <p:xfrm>
          <a:off x="4134392" y="1570265"/>
          <a:ext cx="1848354" cy="31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1" name="Equation" r:id="rId7" imgW="1117600" imgH="190500" progId="Equation.DSMT4">
                  <p:embed/>
                </p:oleObj>
              </mc:Choice>
              <mc:Fallback>
                <p:oleObj name="Equation" r:id="rId7" imgW="11176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4392" y="1570265"/>
                        <a:ext cx="1848354" cy="315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420414"/>
              </p:ext>
            </p:extLst>
          </p:nvPr>
        </p:nvGraphicFramePr>
        <p:xfrm>
          <a:off x="2039982" y="2377409"/>
          <a:ext cx="1676400" cy="325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2" name="Equation" r:id="rId9" imgW="990170" imgH="190417" progId="Equation.DSMT4">
                  <p:embed/>
                </p:oleObj>
              </mc:Choice>
              <mc:Fallback>
                <p:oleObj name="Equation" r:id="rId9" imgW="990170" imgH="19041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82" y="2377409"/>
                        <a:ext cx="1676400" cy="325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741986"/>
            <a:ext cx="3733800" cy="3188154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Explosion 2 13"/>
          <p:cNvSpPr/>
          <p:nvPr/>
        </p:nvSpPr>
        <p:spPr>
          <a:xfrm>
            <a:off x="56603" y="2668483"/>
            <a:ext cx="5105400" cy="2078234"/>
          </a:xfrm>
          <a:prstGeom prst="irregularSeal2">
            <a:avLst/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0" descr="Hình ảnh Thảo Luận Nhóm Học Cuộc Sống Cuộc Sống Học Tập, Dạy Học, Trường  Học, Sinh Viên miễn phí tải tập tin PNG PSDComment và Vector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9778" y="4103701"/>
            <a:ext cx="1292225" cy="94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2514584" y="133350"/>
            <a:ext cx="3810015" cy="480060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.g.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           (1) 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l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              (2) </a:t>
            </a:r>
          </a:p>
          <a:p>
            <a:pPr algn="l"/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6681" y="28846"/>
            <a:ext cx="2778038" cy="271979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009006"/>
              </p:ext>
            </p:extLst>
          </p:nvPr>
        </p:nvGraphicFramePr>
        <p:xfrm>
          <a:off x="2769311" y="714646"/>
          <a:ext cx="1219200" cy="320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2" name="Equation" r:id="rId4" imgW="723586" imgH="190417" progId="Equation.DSMT4">
                  <p:embed/>
                </p:oleObj>
              </mc:Choice>
              <mc:Fallback>
                <p:oleObj name="Equation" r:id="rId4" imgW="723586" imgH="19041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9311" y="714646"/>
                        <a:ext cx="1219200" cy="320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8683"/>
              </p:ext>
            </p:extLst>
          </p:nvPr>
        </p:nvGraphicFramePr>
        <p:xfrm>
          <a:off x="2758426" y="1008561"/>
          <a:ext cx="302622" cy="41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3" name="Equation" r:id="rId6" imgW="177646" imgH="241091" progId="Equation.DSMT4">
                  <p:embed/>
                </p:oleObj>
              </mc:Choice>
              <mc:Fallback>
                <p:oleObj name="Equation" r:id="rId6" imgW="177646" imgH="2410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426" y="1008561"/>
                        <a:ext cx="302622" cy="414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40288"/>
              </p:ext>
            </p:extLst>
          </p:nvPr>
        </p:nvGraphicFramePr>
        <p:xfrm>
          <a:off x="2743185" y="1553800"/>
          <a:ext cx="1191882" cy="30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4" name="Equation" r:id="rId8" imgW="698197" imgH="177723" progId="Equation.DSMT4">
                  <p:embed/>
                </p:oleObj>
              </mc:Choice>
              <mc:Fallback>
                <p:oleObj name="Equation" r:id="rId8" imgW="698197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85" y="1553800"/>
                        <a:ext cx="1191882" cy="306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101419"/>
              </p:ext>
            </p:extLst>
          </p:nvPr>
        </p:nvGraphicFramePr>
        <p:xfrm>
          <a:off x="3187322" y="277565"/>
          <a:ext cx="762000" cy="278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5" name="Equation" r:id="rId10" imgW="494870" imgH="177646" progId="Equation.DSMT4">
                  <p:embed/>
                </p:oleObj>
              </mc:Choice>
              <mc:Fallback>
                <p:oleObj name="Equation" r:id="rId10" imgW="494870" imgH="177646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322" y="277565"/>
                        <a:ext cx="762000" cy="2784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23521"/>
              </p:ext>
            </p:extLst>
          </p:nvPr>
        </p:nvGraphicFramePr>
        <p:xfrm>
          <a:off x="4445711" y="288400"/>
          <a:ext cx="838200" cy="31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6" name="Equation" r:id="rId12" imgW="508000" imgH="190500" progId="Equation.DSMT4">
                  <p:embed/>
                </p:oleObj>
              </mc:Choice>
              <mc:Fallback>
                <p:oleObj name="Equation" r:id="rId12" imgW="508000" imgH="1905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711" y="288400"/>
                        <a:ext cx="838200" cy="316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79994"/>
              </p:ext>
            </p:extLst>
          </p:nvPr>
        </p:nvGraphicFramePr>
        <p:xfrm>
          <a:off x="3304883" y="1983113"/>
          <a:ext cx="1981201" cy="333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7" name="Equation" r:id="rId14" imgW="1130040" imgH="190440" progId="Equation.DSMT4">
                  <p:embed/>
                </p:oleObj>
              </mc:Choice>
              <mc:Fallback>
                <p:oleObj name="Equation" r:id="rId14" imgW="1130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304883" y="1983113"/>
                        <a:ext cx="1981201" cy="333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294489"/>
              </p:ext>
            </p:extLst>
          </p:nvPr>
        </p:nvGraphicFramePr>
        <p:xfrm>
          <a:off x="3696774" y="2420788"/>
          <a:ext cx="1143000" cy="313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8" name="Equation" r:id="rId16" imgW="685800" imgH="190500" progId="Equation.DSMT4">
                  <p:embed/>
                </p:oleObj>
              </mc:Choice>
              <mc:Fallback>
                <p:oleObj name="Equation" r:id="rId16" imgW="685800" imgH="190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6774" y="2420788"/>
                        <a:ext cx="1143000" cy="3131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5932"/>
              </p:ext>
            </p:extLst>
          </p:nvPr>
        </p:nvGraphicFramePr>
        <p:xfrm>
          <a:off x="3581386" y="2852603"/>
          <a:ext cx="1752599" cy="284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49" name="Equation" r:id="rId18" imgW="1117115" imgH="177723" progId="Equation.DSMT4">
                  <p:embed/>
                </p:oleObj>
              </mc:Choice>
              <mc:Fallback>
                <p:oleObj name="Equation" r:id="rId18" imgW="1117115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386" y="2852603"/>
                        <a:ext cx="1752599" cy="284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361072"/>
              </p:ext>
            </p:extLst>
          </p:nvPr>
        </p:nvGraphicFramePr>
        <p:xfrm>
          <a:off x="3579206" y="3257550"/>
          <a:ext cx="1932000" cy="333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0" name="Equation" r:id="rId20" imgW="1104900" imgH="190500" progId="Equation.DSMT4">
                  <p:embed/>
                </p:oleObj>
              </mc:Choice>
              <mc:Fallback>
                <p:oleObj name="Equation" r:id="rId20" imgW="1104900" imgH="1905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206" y="3257550"/>
                        <a:ext cx="1932000" cy="333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231325"/>
              </p:ext>
            </p:extLst>
          </p:nvPr>
        </p:nvGraphicFramePr>
        <p:xfrm>
          <a:off x="3614045" y="3708221"/>
          <a:ext cx="1191327" cy="313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1" name="Equation" r:id="rId22" imgW="723586" imgH="190417" progId="Equation.DSMT4">
                  <p:embed/>
                </p:oleObj>
              </mc:Choice>
              <mc:Fallback>
                <p:oleObj name="Equation" r:id="rId22" imgW="723586" imgH="19041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4045" y="3708221"/>
                        <a:ext cx="1191327" cy="3135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21888"/>
              </p:ext>
            </p:extLst>
          </p:nvPr>
        </p:nvGraphicFramePr>
        <p:xfrm>
          <a:off x="3577033" y="4145354"/>
          <a:ext cx="1132125" cy="29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2" name="Equation" r:id="rId24" imgW="685800" imgH="177480" progId="Equation.DSMT4">
                  <p:embed/>
                </p:oleObj>
              </mc:Choice>
              <mc:Fallback>
                <p:oleObj name="Equation" r:id="rId24" imgW="68580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033" y="4145354"/>
                        <a:ext cx="1132125" cy="294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07437"/>
              </p:ext>
            </p:extLst>
          </p:nvPr>
        </p:nvGraphicFramePr>
        <p:xfrm>
          <a:off x="3775152" y="4532272"/>
          <a:ext cx="1143000" cy="326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3" name="Equation" r:id="rId26" imgW="672808" imgH="190417" progId="Equation.DSMT4">
                  <p:embed/>
                </p:oleObj>
              </mc:Choice>
              <mc:Fallback>
                <p:oleObj name="Equation" r:id="rId26" imgW="672808" imgH="19041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152" y="4532272"/>
                        <a:ext cx="1143000" cy="326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itle 1"/>
          <p:cNvSpPr txBox="1">
            <a:spLocks/>
          </p:cNvSpPr>
          <p:nvPr/>
        </p:nvSpPr>
        <p:spPr>
          <a:xfrm>
            <a:off x="5562600" y="2876550"/>
            <a:ext cx="3581400" cy="22566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C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ung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84126"/>
              </p:ext>
            </p:extLst>
          </p:nvPr>
        </p:nvGraphicFramePr>
        <p:xfrm>
          <a:off x="6629400" y="3261901"/>
          <a:ext cx="11430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4" name="Equation" r:id="rId28" imgW="685800" imgH="190500" progId="Equation.DSMT4">
                  <p:embed/>
                </p:oleObj>
              </mc:Choice>
              <mc:Fallback>
                <p:oleObj name="Equation" r:id="rId28" imgW="685800" imgH="1905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61901"/>
                        <a:ext cx="11430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49008"/>
              </p:ext>
            </p:extLst>
          </p:nvPr>
        </p:nvGraphicFramePr>
        <p:xfrm>
          <a:off x="6629400" y="3681841"/>
          <a:ext cx="114300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5" name="Equation" r:id="rId29" imgW="672808" imgH="190417" progId="Equation.DSMT4">
                  <p:embed/>
                </p:oleObj>
              </mc:Choice>
              <mc:Fallback>
                <p:oleObj name="Equation" r:id="rId29" imgW="672808" imgH="19041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681841"/>
                        <a:ext cx="114300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531028"/>
              </p:ext>
            </p:extLst>
          </p:nvPr>
        </p:nvGraphicFramePr>
        <p:xfrm>
          <a:off x="6272347" y="2826474"/>
          <a:ext cx="838200" cy="322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6" name="Equation" r:id="rId30" imgW="495085" imgH="190417" progId="Equation.DSMT4">
                  <p:embed/>
                </p:oleObj>
              </mc:Choice>
              <mc:Fallback>
                <p:oleObj name="Equation" r:id="rId30" imgW="495085" imgH="19041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347" y="2826474"/>
                        <a:ext cx="838200" cy="322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721256"/>
              </p:ext>
            </p:extLst>
          </p:nvPr>
        </p:nvGraphicFramePr>
        <p:xfrm>
          <a:off x="7513318" y="2804158"/>
          <a:ext cx="8572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7" name="Equation" r:id="rId32" imgW="482391" imgH="190417" progId="Equation.DSMT4">
                  <p:embed/>
                </p:oleObj>
              </mc:Choice>
              <mc:Fallback>
                <p:oleObj name="Equation" r:id="rId32" imgW="482391" imgH="19041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3318" y="2804158"/>
                        <a:ext cx="85725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074945"/>
              </p:ext>
            </p:extLst>
          </p:nvPr>
        </p:nvGraphicFramePr>
        <p:xfrm>
          <a:off x="6400800" y="4501785"/>
          <a:ext cx="258233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58" name="Equation" r:id="rId34" imgW="1549080" imgH="228600" progId="Equation.DSMT4">
                  <p:embed/>
                </p:oleObj>
              </mc:Choice>
              <mc:Fallback>
                <p:oleObj name="Equation" r:id="rId34" imgW="1549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00800" y="4501785"/>
                        <a:ext cx="258233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562600" y="2876550"/>
            <a:ext cx="0" cy="2057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921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10885" y="2647951"/>
            <a:ext cx="3189515" cy="2209799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:              (3)</a:t>
            </a:r>
          </a:p>
          <a:p>
            <a:pPr algn="l"/>
            <a:r>
              <a:rPr lang="en-US" sz="2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1" descr="OPL20U25GSXzBJYl68kk8uQGfFKzs7yb1M4KJWUiLk6ZEvGF+qCIPSnY57AbBFCvTWID15 2022 CD STT108+K4lPs7H94VUqPe2XwIsfPRnrXQE//QTEXxb8/8N4CNc6FpgZahzpTjFhMzSA7T/nHJa11DE8Ng2TP3iAmRczFlmslSuUNOgUeb6yRvs0="/>
          <p:cNvSpPr txBox="1">
            <a:spLocks/>
          </p:cNvSpPr>
          <p:nvPr/>
        </p:nvSpPr>
        <p:spPr>
          <a:xfrm>
            <a:off x="3553097" y="133350"/>
            <a:ext cx="3838304" cy="2109107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2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5" y="-99060"/>
            <a:ext cx="3577046" cy="2971800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Rectangle 1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831287"/>
              </p:ext>
            </p:extLst>
          </p:nvPr>
        </p:nvGraphicFramePr>
        <p:xfrm>
          <a:off x="1030877" y="2744832"/>
          <a:ext cx="1524000" cy="283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7" name="Equation" r:id="rId4" imgW="964781" imgH="177723" progId="Equation.DSMT4">
                  <p:embed/>
                </p:oleObj>
              </mc:Choice>
              <mc:Fallback>
                <p:oleObj name="Equation" r:id="rId4" imgW="964781" imgH="17772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877" y="2744832"/>
                        <a:ext cx="1524000" cy="283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6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4833"/>
              </p:ext>
            </p:extLst>
          </p:nvPr>
        </p:nvGraphicFramePr>
        <p:xfrm>
          <a:off x="1034143" y="3155224"/>
          <a:ext cx="156971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8" name="Equation" r:id="rId6" imgW="990170" imgH="190417" progId="Equation.DSMT4">
                  <p:embed/>
                </p:oleObj>
              </mc:Choice>
              <mc:Fallback>
                <p:oleObj name="Equation" r:id="rId6" imgW="990170" imgH="19041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143" y="3155224"/>
                        <a:ext cx="1569719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59321"/>
              </p:ext>
            </p:extLst>
          </p:nvPr>
        </p:nvGraphicFramePr>
        <p:xfrm>
          <a:off x="1600200" y="3621859"/>
          <a:ext cx="1104900" cy="30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9" name="Equation" r:id="rId8" imgW="685800" imgH="190500" progId="Equation.DSMT4">
                  <p:embed/>
                </p:oleObj>
              </mc:Choice>
              <mc:Fallback>
                <p:oleObj name="Equation" r:id="rId8" imgW="685800" imgH="1905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621859"/>
                        <a:ext cx="1104900" cy="3027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50700"/>
              </p:ext>
            </p:extLst>
          </p:nvPr>
        </p:nvGraphicFramePr>
        <p:xfrm>
          <a:off x="1631768" y="4068264"/>
          <a:ext cx="914400" cy="294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0" name="Equation" r:id="rId10" imgW="558558" imgH="177723" progId="Equation.DSMT4">
                  <p:embed/>
                </p:oleObj>
              </mc:Choice>
              <mc:Fallback>
                <p:oleObj name="Equation" r:id="rId10" imgW="558558" imgH="177723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768" y="4068264"/>
                        <a:ext cx="914400" cy="2944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94784"/>
              </p:ext>
            </p:extLst>
          </p:nvPr>
        </p:nvGraphicFramePr>
        <p:xfrm>
          <a:off x="1224643" y="4472888"/>
          <a:ext cx="990600" cy="31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1" name="Equation" r:id="rId12" imgW="583947" imgH="190417" progId="Equation.DSMT4">
                  <p:embed/>
                </p:oleObj>
              </mc:Choice>
              <mc:Fallback>
                <p:oleObj name="Equation" r:id="rId12" imgW="583947" imgH="19041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643" y="4472888"/>
                        <a:ext cx="990600" cy="319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53860"/>
              </p:ext>
            </p:extLst>
          </p:nvPr>
        </p:nvGraphicFramePr>
        <p:xfrm>
          <a:off x="4191000" y="189488"/>
          <a:ext cx="685800" cy="27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2" name="Equation" r:id="rId14" imgW="444114" imgH="177646" progId="Equation.DSMT4">
                  <p:embed/>
                </p:oleObj>
              </mc:Choice>
              <mc:Fallback>
                <p:oleObj name="Equation" r:id="rId14" imgW="444114" imgH="17764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89488"/>
                        <a:ext cx="685800" cy="27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380907"/>
              </p:ext>
            </p:extLst>
          </p:nvPr>
        </p:nvGraphicFramePr>
        <p:xfrm>
          <a:off x="5334000" y="178076"/>
          <a:ext cx="685800" cy="29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3" name="Equation" r:id="rId16" imgW="431613" imgH="190417" progId="Equation.DSMT4">
                  <p:embed/>
                </p:oleObj>
              </mc:Choice>
              <mc:Fallback>
                <p:oleObj name="Equation" r:id="rId16" imgW="431613" imgH="190417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78076"/>
                        <a:ext cx="685800" cy="298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29253"/>
              </p:ext>
            </p:extLst>
          </p:nvPr>
        </p:nvGraphicFramePr>
        <p:xfrm>
          <a:off x="3886200" y="617589"/>
          <a:ext cx="990600" cy="31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4" name="Equation" r:id="rId18" imgW="583947" imgH="190417" progId="Equation.DSMT4">
                  <p:embed/>
                </p:oleObj>
              </mc:Choice>
              <mc:Fallback>
                <p:oleObj name="Equation" r:id="rId18" imgW="583947" imgH="19041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617589"/>
                        <a:ext cx="990600" cy="319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611844"/>
              </p:ext>
            </p:extLst>
          </p:nvPr>
        </p:nvGraphicFramePr>
        <p:xfrm>
          <a:off x="3938180" y="1047750"/>
          <a:ext cx="1087353" cy="310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5" name="Equation" r:id="rId20" imgW="672808" imgH="190417" progId="Equation.DSMT4">
                  <p:embed/>
                </p:oleObj>
              </mc:Choice>
              <mc:Fallback>
                <p:oleObj name="Equation" r:id="rId20" imgW="672808" imgH="19041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180" y="1047750"/>
                        <a:ext cx="1087353" cy="310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24476"/>
              </p:ext>
            </p:extLst>
          </p:nvPr>
        </p:nvGraphicFramePr>
        <p:xfrm>
          <a:off x="4000093" y="1444490"/>
          <a:ext cx="952907" cy="31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6" name="Equation" r:id="rId22" imgW="545626" imgH="177646" progId="Equation.DSMT4">
                  <p:embed/>
                </p:oleObj>
              </mc:Choice>
              <mc:Fallback>
                <p:oleObj name="Equation" r:id="rId22" imgW="545626" imgH="17764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093" y="1444490"/>
                        <a:ext cx="952907" cy="317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788250"/>
              </p:ext>
            </p:extLst>
          </p:nvPr>
        </p:nvGraphicFramePr>
        <p:xfrm>
          <a:off x="4419600" y="1938202"/>
          <a:ext cx="2277684" cy="35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7" name="Equation" r:id="rId24" imgW="1460160" imgH="228600" progId="Equation.DSMT4">
                  <p:embed/>
                </p:oleObj>
              </mc:Choice>
              <mc:Fallback>
                <p:oleObj name="Equation" r:id="rId24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9600" y="1938202"/>
                        <a:ext cx="2277684" cy="35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itle 1"/>
          <p:cNvSpPr txBox="1">
            <a:spLocks/>
          </p:cNvSpPr>
          <p:nvPr/>
        </p:nvSpPr>
        <p:spPr>
          <a:xfrm>
            <a:off x="3553096" y="2556508"/>
            <a:ext cx="3838306" cy="2109107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3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l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043663"/>
              </p:ext>
            </p:extLst>
          </p:nvPr>
        </p:nvGraphicFramePr>
        <p:xfrm>
          <a:off x="4229100" y="2658465"/>
          <a:ext cx="685800" cy="27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8" name="Equation" r:id="rId26" imgW="444114" imgH="177646" progId="Equation.DSMT4">
                  <p:embed/>
                </p:oleObj>
              </mc:Choice>
              <mc:Fallback>
                <p:oleObj name="Equation" r:id="rId26" imgW="444114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00" y="2658465"/>
                        <a:ext cx="685800" cy="277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148334"/>
              </p:ext>
            </p:extLst>
          </p:nvPr>
        </p:nvGraphicFramePr>
        <p:xfrm>
          <a:off x="5334000" y="2661060"/>
          <a:ext cx="685800" cy="298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9" name="Equation" r:id="rId27" imgW="431613" imgH="190417" progId="Equation.DSMT4">
                  <p:embed/>
                </p:oleObj>
              </mc:Choice>
              <mc:Fallback>
                <p:oleObj name="Equation" r:id="rId27" imgW="4316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661060"/>
                        <a:ext cx="685800" cy="298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6130534"/>
              </p:ext>
            </p:extLst>
          </p:nvPr>
        </p:nvGraphicFramePr>
        <p:xfrm>
          <a:off x="3829590" y="3367832"/>
          <a:ext cx="1210495" cy="388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0" name="Equation" r:id="rId28" imgW="774364" imgH="253890" progId="Equation.DSMT4">
                  <p:embed/>
                </p:oleObj>
              </mc:Choice>
              <mc:Fallback>
                <p:oleObj name="Equation" r:id="rId28" imgW="774364" imgH="25389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9590" y="3367832"/>
                        <a:ext cx="1210495" cy="3885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629253"/>
              </p:ext>
            </p:extLst>
          </p:nvPr>
        </p:nvGraphicFramePr>
        <p:xfrm>
          <a:off x="3810000" y="3028950"/>
          <a:ext cx="990600" cy="319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1" name="Equation" r:id="rId30" imgW="583947" imgH="190417" progId="Equation.DSMT4">
                  <p:embed/>
                </p:oleObj>
              </mc:Choice>
              <mc:Fallback>
                <p:oleObj name="Equation" r:id="rId30" imgW="583947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28950"/>
                        <a:ext cx="990600" cy="319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04067"/>
              </p:ext>
            </p:extLst>
          </p:nvPr>
        </p:nvGraphicFramePr>
        <p:xfrm>
          <a:off x="3882521" y="3901754"/>
          <a:ext cx="876712" cy="2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2" name="Equation" r:id="rId31" imgW="545626" imgH="177646" progId="Equation.DSMT4">
                  <p:embed/>
                </p:oleObj>
              </mc:Choice>
              <mc:Fallback>
                <p:oleObj name="Equation" r:id="rId31" imgW="545626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2521" y="3901754"/>
                        <a:ext cx="876712" cy="292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974462"/>
              </p:ext>
            </p:extLst>
          </p:nvPr>
        </p:nvGraphicFramePr>
        <p:xfrm>
          <a:off x="4419600" y="4350476"/>
          <a:ext cx="2277684" cy="356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3" name="Equation" r:id="rId33" imgW="1460160" imgH="228600" progId="Equation.DSMT4">
                  <p:embed/>
                </p:oleObj>
              </mc:Choice>
              <mc:Fallback>
                <p:oleObj name="Equation" r:id="rId33" imgW="1460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419600" y="4350476"/>
                        <a:ext cx="2277684" cy="356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lowchart: Alternate Process 44"/>
          <p:cNvSpPr/>
          <p:nvPr/>
        </p:nvSpPr>
        <p:spPr>
          <a:xfrm>
            <a:off x="7741920" y="18505"/>
            <a:ext cx="1371600" cy="609600"/>
          </a:xfrm>
          <a:prstGeom prst="flowChartAlternateProcess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46" name="Flowchart: Alternate Process 45"/>
          <p:cNvSpPr/>
          <p:nvPr/>
        </p:nvSpPr>
        <p:spPr>
          <a:xfrm>
            <a:off x="7741920" y="2567940"/>
            <a:ext cx="1371600" cy="609600"/>
          </a:xfrm>
          <a:prstGeom prst="flowChartAlternateProcess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151921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36" grpId="0" animBg="1"/>
      <p:bldP spid="45" grpId="0" animBg="1"/>
      <p:bldP spid="4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Nhóm 5" descr="OPL20U25GSXzBJYl68kk8uQGfFKzs7yb1M4KJWUiLk6ZEvGF+qCIPSnY57AbBFCvTWID15 2022 CD STT108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88944" y="1252265"/>
            <a:ext cx="3073357" cy="2206175"/>
            <a:chOff x="1146065" y="1735880"/>
            <a:chExt cx="3994719" cy="3945680"/>
          </a:xfrm>
        </p:grpSpPr>
        <p:sp>
          <p:nvSpPr>
            <p:cNvPr id="3" name="Cube 2"/>
            <p:cNvSpPr/>
            <p:nvPr/>
          </p:nvSpPr>
          <p:spPr>
            <a:xfrm>
              <a:off x="1146065" y="3624160"/>
              <a:ext cx="2057400" cy="2057400"/>
            </a:xfrm>
            <a:prstGeom prst="cube">
              <a:avLst>
                <a:gd name="adj" fmla="val 11565"/>
              </a:avLst>
            </a:prstGeom>
            <a:gradFill rotWithShape="1">
              <a:gsLst>
                <a:gs pos="0">
                  <a:srgbClr val="475A8D">
                    <a:shade val="51000"/>
                    <a:satMod val="130000"/>
                  </a:srgbClr>
                </a:gs>
                <a:gs pos="80000">
                  <a:srgbClr val="475A8D">
                    <a:shade val="93000"/>
                    <a:satMod val="130000"/>
                  </a:srgbClr>
                </a:gs>
                <a:gs pos="100000">
                  <a:srgbClr val="475A8D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PH" sz="2800" b="1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VỀ</a:t>
              </a:r>
            </a:p>
          </p:txBody>
        </p:sp>
        <p:sp>
          <p:nvSpPr>
            <p:cNvPr id="4" name="Cube 3"/>
            <p:cNvSpPr/>
            <p:nvPr/>
          </p:nvSpPr>
          <p:spPr>
            <a:xfrm>
              <a:off x="3054130" y="3586992"/>
              <a:ext cx="2057400" cy="2057400"/>
            </a:xfrm>
            <a:prstGeom prst="cube">
              <a:avLst>
                <a:gd name="adj" fmla="val 11565"/>
              </a:avLst>
            </a:prstGeom>
            <a:gradFill rotWithShape="1">
              <a:gsLst>
                <a:gs pos="0">
                  <a:srgbClr val="84AA33">
                    <a:shade val="51000"/>
                    <a:satMod val="130000"/>
                  </a:srgbClr>
                </a:gs>
                <a:gs pos="80000">
                  <a:srgbClr val="84AA33">
                    <a:shade val="93000"/>
                    <a:satMod val="130000"/>
                  </a:srgbClr>
                </a:gs>
                <a:gs pos="100000">
                  <a:srgbClr val="84AA33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PH" sz="2800" b="1" kern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NHÀ</a:t>
              </a:r>
              <a:endParaRPr lang="en-PH" sz="2800" b="1" kern="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1170537" y="1752599"/>
              <a:ext cx="2057400" cy="2057400"/>
            </a:xfrm>
            <a:prstGeom prst="cube">
              <a:avLst>
                <a:gd name="adj" fmla="val 11565"/>
              </a:avLst>
            </a:prstGeom>
            <a:gradFill rotWithShape="1">
              <a:gsLst>
                <a:gs pos="0">
                  <a:srgbClr val="FEB80A">
                    <a:shade val="51000"/>
                    <a:satMod val="130000"/>
                  </a:srgbClr>
                </a:gs>
                <a:gs pos="80000">
                  <a:srgbClr val="FEB80A">
                    <a:shade val="93000"/>
                    <a:satMod val="130000"/>
                  </a:srgbClr>
                </a:gs>
                <a:gs pos="100000">
                  <a:srgbClr val="FEB80A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solidFill>
                <a:srgbClr val="FEB80A">
                  <a:shade val="95000"/>
                  <a:satMod val="105000"/>
                </a:srgbClr>
              </a:solidFill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PH" sz="2800" b="1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HƯỚNG</a:t>
              </a:r>
            </a:p>
          </p:txBody>
        </p:sp>
        <p:sp>
          <p:nvSpPr>
            <p:cNvPr id="6" name="Cube 5"/>
            <p:cNvSpPr/>
            <p:nvPr/>
          </p:nvSpPr>
          <p:spPr>
            <a:xfrm>
              <a:off x="3083384" y="1735880"/>
              <a:ext cx="2057400" cy="2057400"/>
            </a:xfrm>
            <a:prstGeom prst="cube">
              <a:avLst>
                <a:gd name="adj" fmla="val 11565"/>
              </a:avLst>
            </a:prstGeom>
            <a:gradFill rotWithShape="1">
              <a:gsLst>
                <a:gs pos="0">
                  <a:srgbClr val="C32D2E">
                    <a:shade val="51000"/>
                    <a:satMod val="130000"/>
                  </a:srgbClr>
                </a:gs>
                <a:gs pos="80000">
                  <a:srgbClr val="C32D2E">
                    <a:shade val="93000"/>
                    <a:satMod val="130000"/>
                  </a:srgbClr>
                </a:gs>
                <a:gs pos="100000">
                  <a:srgbClr val="C32D2E">
                    <a:shade val="94000"/>
                    <a:satMod val="135000"/>
                  </a:srgbClr>
                </a:gs>
              </a:gsLst>
              <a:lin ang="16200000" scaled="0"/>
            </a:gradFill>
            <a:ln>
              <a:noFill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>
              <a:bevelT w="63500" h="25400"/>
            </a:sp3d>
          </p:spPr>
          <p:txBody>
            <a:bodyPr anchor="ctr"/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Calibri" pitchFamily="34" charset="0"/>
                  <a:ea typeface="+mn-ea"/>
                  <a:cs typeface="Arial" pitchFamily="34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PH" sz="2800" b="1" kern="0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/>
                </a:rPr>
                <a:t>DẪN</a:t>
              </a:r>
            </a:p>
          </p:txBody>
        </p:sp>
      </p:grpSp>
      <p:sp>
        <p:nvSpPr>
          <p:cNvPr id="7" name="Rectangle 6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3314701" y="1261900"/>
            <a:ext cx="5791200" cy="2185214"/>
          </a:xfrm>
          <a:prstGeom prst="rect">
            <a:avLst/>
          </a:prstGeom>
          <a:solidFill>
            <a:srgbClr val="92D050"/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lvl="0"/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28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GB" sz="2800" dirty="0">
                <a:latin typeface="Times New Roman" pitchFamily="18" charset="0"/>
                <a:cs typeface="Times New Roman" pitchFamily="18" charset="0"/>
              </a:rPr>
              <a:t>: 1,2 – SGK – Tr87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7067590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Nhóm 4" descr="OPL20U25GSXzBJYl68kk8uQGfFKzs7yb1M4KJWUiLk6ZEvGF+qCIPSnY57AbBFCvTWID15 2022 CD STT108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2209800" y="401565"/>
            <a:ext cx="6034088" cy="2332435"/>
            <a:chOff x="2301086" y="1803472"/>
            <a:chExt cx="6526700" cy="3363967"/>
          </a:xfrm>
        </p:grpSpPr>
        <p:sp>
          <p:nvSpPr>
            <p:cNvPr id="2" name="Hình chữ nhật 1"/>
            <p:cNvSpPr/>
            <p:nvPr/>
          </p:nvSpPr>
          <p:spPr bwMode="auto">
            <a:xfrm rot="21122553">
              <a:off x="2301086" y="1803472"/>
              <a:ext cx="6526700" cy="3363967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noFill/>
            </a:ln>
            <a:effectLst>
              <a:outerShdw blurRad="254000" dist="127000" dir="18600000" algn="b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>
                <a:solidFill>
                  <a:srgbClr val="4D4D4D"/>
                </a:solidFill>
                <a:latin typeface="Arial" pitchFamily="34" charset="0"/>
                <a:cs typeface="Arial" charset="0"/>
              </a:endParaRPr>
            </a:p>
          </p:txBody>
        </p:sp>
        <p:sp>
          <p:nvSpPr>
            <p:cNvPr id="42" name="Hình chữ nhật 41"/>
            <p:cNvSpPr/>
            <p:nvPr/>
          </p:nvSpPr>
          <p:spPr bwMode="auto">
            <a:xfrm rot="21122553">
              <a:off x="2465928" y="1995797"/>
              <a:ext cx="6200451" cy="2974165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38100">
              <a:solidFill>
                <a:schemeClr val="accent1">
                  <a:lumMod val="75000"/>
                </a:schemeClr>
              </a:solidFill>
              <a:prstDash val="dash"/>
            </a:ln>
            <a:effectLst/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dirty="0">
                <a:solidFill>
                  <a:srgbClr val="4D4D4D"/>
                </a:solidFill>
                <a:latin typeface="Arial" pitchFamily="34" charset="0"/>
                <a:cs typeface="Arial" charset="0"/>
              </a:endParaRPr>
            </a:p>
          </p:txBody>
        </p:sp>
        <p:sp>
          <p:nvSpPr>
            <p:cNvPr id="8202" name="WordArt 3"/>
            <p:cNvSpPr>
              <a:spLocks noChangeArrowheads="1" noChangeShapeType="1" noTextEdit="1"/>
            </p:cNvSpPr>
            <p:nvPr/>
          </p:nvSpPr>
          <p:spPr bwMode="gray">
            <a:xfrm rot="156345">
              <a:off x="2804727" y="2768896"/>
              <a:ext cx="5522850" cy="1427966"/>
            </a:xfrm>
            <a:prstGeom prst="rect">
              <a:avLst/>
            </a:prstGeom>
          </p:spPr>
          <p:txBody>
            <a:bodyPr wrap="none" fromWordArt="1">
              <a:prstTxWarp prst="textDeflate">
                <a:avLst>
                  <a:gd name="adj" fmla="val 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Cảm ơn</a:t>
              </a:r>
              <a:r>
                <a:rPr lang="en-US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 </a:t>
              </a:r>
              <a:r>
                <a:rPr lang="en-US" sz="5400" b="1" kern="10" dirty="0" err="1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quý</a:t>
              </a:r>
              <a:r>
                <a:rPr lang="en-US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 </a:t>
              </a:r>
              <a:r>
                <a:rPr lang="en-US" sz="5400" b="1" kern="10" dirty="0" err="1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thầy</a:t>
              </a:r>
              <a:r>
                <a:rPr lang="en-US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 </a:t>
              </a:r>
              <a:r>
                <a:rPr lang="en-US" sz="5400" b="1" kern="10" dirty="0" err="1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cô</a:t>
              </a:r>
              <a:r>
                <a:rPr lang="en-US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 </a:t>
              </a:r>
              <a:r>
                <a:rPr lang="en-US" sz="5400" b="1" kern="10" dirty="0" err="1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giáo</a:t>
              </a:r>
              <a:r>
                <a:rPr lang="vi-VN" sz="5400" b="1" kern="10" dirty="0">
                  <a:ln w="28575">
                    <a:solidFill>
                      <a:srgbClr val="FFFFFF"/>
                    </a:solidFill>
                    <a:round/>
                    <a:headEnd/>
                    <a:tailEnd/>
                  </a:ln>
                  <a:solidFill>
                    <a:srgbClr val="004D86"/>
                  </a:solidFill>
                  <a:effectLst>
                    <a:outerShdw dist="71842" dir="2700000" algn="ctr" rotWithShape="0">
                      <a:srgbClr val="DD6705">
                        <a:alpha val="50000"/>
                      </a:srgbClr>
                    </a:outerShdw>
                  </a:effectLst>
                  <a:latin typeface="Verdana"/>
                  <a:ea typeface="Verdana"/>
                  <a:cs typeface="Verdana"/>
                </a:rPr>
                <a:t>!</a:t>
              </a:r>
              <a:endParaRPr lang="en-US" sz="5400" b="1" kern="10" dirty="0">
                <a:ln w="28575">
                  <a:solidFill>
                    <a:srgbClr val="FFFFFF"/>
                  </a:solidFill>
                  <a:round/>
                  <a:headEnd/>
                  <a:tailEnd/>
                </a:ln>
                <a:solidFill>
                  <a:srgbClr val="004D86"/>
                </a:solidFill>
                <a:effectLst>
                  <a:outerShdw dist="71842" dir="2700000" algn="ctr" rotWithShape="0">
                    <a:srgbClr val="DD6705">
                      <a:alpha val="50000"/>
                    </a:srgbClr>
                  </a:outerShdw>
                </a:effectLst>
                <a:latin typeface="Verdana"/>
                <a:ea typeface="Verdana"/>
                <a:cs typeface="Verdana"/>
              </a:endParaRPr>
            </a:p>
          </p:txBody>
        </p:sp>
      </p:grpSp>
      <p:pic>
        <p:nvPicPr>
          <p:cNvPr id="11" name="Picture 13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2878282"/>
            <a:ext cx="5105400" cy="2131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632472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6" descr="OPL20U25GSXzBJYl68kk8uQGfFKzs7yb1M4KJWUiLk6ZEvGF+qCIPSnY57AbBFCvTWID15 2022 CD STT108+K4lPs7H94VUqPe2XwIsfPRnrXQE//QTEXxb8/8N4CNc6FpgZahzpTjFhMzSA7T/nHJa11DE8Ng2TP3iAmRczFlmslSuUNOgUeb6yRvs0="/>
          <p:cNvGrpSpPr>
            <a:grpSpLocks/>
          </p:cNvGrpSpPr>
          <p:nvPr/>
        </p:nvGrpSpPr>
        <p:grpSpPr bwMode="auto">
          <a:xfrm>
            <a:off x="80721" y="1417685"/>
            <a:ext cx="9011324" cy="3642688"/>
            <a:chOff x="1514" y="1446"/>
            <a:chExt cx="3670" cy="2106"/>
          </a:xfrm>
        </p:grpSpPr>
        <p:sp>
          <p:nvSpPr>
            <p:cNvPr id="4" name="Freeform 17"/>
            <p:cNvSpPr>
              <a:spLocks/>
            </p:cNvSpPr>
            <p:nvPr/>
          </p:nvSpPr>
          <p:spPr bwMode="gray">
            <a:xfrm>
              <a:off x="4817" y="1446"/>
              <a:ext cx="363" cy="533"/>
            </a:xfrm>
            <a:custGeom>
              <a:avLst/>
              <a:gdLst>
                <a:gd name="T0" fmla="*/ 308 w 308"/>
                <a:gd name="T1" fmla="*/ 120 h 444"/>
                <a:gd name="T2" fmla="*/ 0 w 308"/>
                <a:gd name="T3" fmla="*/ 444 h 444"/>
                <a:gd name="T4" fmla="*/ 0 w 308"/>
                <a:gd name="T5" fmla="*/ 286 h 444"/>
                <a:gd name="T6" fmla="*/ 308 w 308"/>
                <a:gd name="T7" fmla="*/ 0 h 444"/>
                <a:gd name="T8" fmla="*/ 308 w 308"/>
                <a:gd name="T9" fmla="*/ 120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4">
                  <a:moveTo>
                    <a:pt x="308" y="120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00CC99">
                    <a:gamma/>
                    <a:shade val="46275"/>
                    <a:invGamma/>
                  </a:srgbClr>
                </a:gs>
                <a:gs pos="50000">
                  <a:srgbClr val="00CC99"/>
                </a:gs>
                <a:gs pos="100000">
                  <a:srgbClr val="00CC99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" name="Freeform 18"/>
            <p:cNvSpPr>
              <a:spLocks/>
            </p:cNvSpPr>
            <p:nvPr/>
          </p:nvSpPr>
          <p:spPr bwMode="gray">
            <a:xfrm>
              <a:off x="3078" y="1446"/>
              <a:ext cx="2106" cy="341"/>
            </a:xfrm>
            <a:custGeom>
              <a:avLst/>
              <a:gdLst>
                <a:gd name="T0" fmla="*/ 2055 w 1786"/>
                <a:gd name="T1" fmla="*/ 409 h 284"/>
                <a:gd name="T2" fmla="*/ 0 w 1786"/>
                <a:gd name="T3" fmla="*/ 409 h 284"/>
                <a:gd name="T4" fmla="*/ 620 w 1786"/>
                <a:gd name="T5" fmla="*/ 0 h 284"/>
                <a:gd name="T6" fmla="*/ 2483 w 1786"/>
                <a:gd name="T7" fmla="*/ 0 h 284"/>
                <a:gd name="T8" fmla="*/ 2055 w 1786"/>
                <a:gd name="T9" fmla="*/ 409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786" h="284">
                  <a:moveTo>
                    <a:pt x="1478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786" y="0"/>
                  </a:lnTo>
                  <a:lnTo>
                    <a:pt x="1478" y="284"/>
                  </a:lnTo>
                  <a:close/>
                </a:path>
              </a:pathLst>
            </a:custGeom>
            <a:solidFill>
              <a:srgbClr val="00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" name="Freeform 19"/>
            <p:cNvSpPr>
              <a:spLocks/>
            </p:cNvSpPr>
            <p:nvPr/>
          </p:nvSpPr>
          <p:spPr bwMode="gray">
            <a:xfrm>
              <a:off x="4452" y="1970"/>
              <a:ext cx="363" cy="530"/>
            </a:xfrm>
            <a:custGeom>
              <a:avLst/>
              <a:gdLst>
                <a:gd name="T0" fmla="*/ 308 w 308"/>
                <a:gd name="T1" fmla="*/ 120 h 442"/>
                <a:gd name="T2" fmla="*/ 0 w 308"/>
                <a:gd name="T3" fmla="*/ 442 h 442"/>
                <a:gd name="T4" fmla="*/ 0 w 308"/>
                <a:gd name="T5" fmla="*/ 286 h 442"/>
                <a:gd name="T6" fmla="*/ 308 w 308"/>
                <a:gd name="T7" fmla="*/ 0 h 442"/>
                <a:gd name="T8" fmla="*/ 308 w 308"/>
                <a:gd name="T9" fmla="*/ 120 h 4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2">
                  <a:moveTo>
                    <a:pt x="308" y="120"/>
                  </a:moveTo>
                  <a:lnTo>
                    <a:pt x="0" y="442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0"/>
                  </a:lnTo>
                  <a:close/>
                </a:path>
              </a:pathLst>
            </a:custGeom>
            <a:gradFill rotWithShape="1">
              <a:gsLst>
                <a:gs pos="0">
                  <a:srgbClr val="4173F1">
                    <a:gamma/>
                    <a:shade val="46275"/>
                    <a:invGamma/>
                  </a:srgbClr>
                </a:gs>
                <a:gs pos="50000">
                  <a:srgbClr val="4173F1"/>
                </a:gs>
                <a:gs pos="100000">
                  <a:srgbClr val="4173F1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Freeform 20"/>
            <p:cNvSpPr>
              <a:spLocks/>
            </p:cNvSpPr>
            <p:nvPr/>
          </p:nvSpPr>
          <p:spPr bwMode="gray">
            <a:xfrm>
              <a:off x="2555" y="1970"/>
              <a:ext cx="2264" cy="340"/>
            </a:xfrm>
            <a:custGeom>
              <a:avLst/>
              <a:gdLst>
                <a:gd name="T0" fmla="*/ 2242 w 1920"/>
                <a:gd name="T1" fmla="*/ 407 h 284"/>
                <a:gd name="T2" fmla="*/ 0 w 1920"/>
                <a:gd name="T3" fmla="*/ 407 h 284"/>
                <a:gd name="T4" fmla="*/ 620 w 1920"/>
                <a:gd name="T5" fmla="*/ 0 h 284"/>
                <a:gd name="T6" fmla="*/ 2670 w 1920"/>
                <a:gd name="T7" fmla="*/ 0 h 284"/>
                <a:gd name="T8" fmla="*/ 2242 w 1920"/>
                <a:gd name="T9" fmla="*/ 407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0" h="284">
                  <a:moveTo>
                    <a:pt x="161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1920" y="0"/>
                  </a:lnTo>
                  <a:lnTo>
                    <a:pt x="1612" y="284"/>
                  </a:lnTo>
                  <a:close/>
                </a:path>
              </a:pathLst>
            </a:custGeom>
            <a:solidFill>
              <a:srgbClr val="4173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Freeform 21"/>
            <p:cNvSpPr>
              <a:spLocks/>
            </p:cNvSpPr>
            <p:nvPr/>
          </p:nvSpPr>
          <p:spPr bwMode="gray">
            <a:xfrm>
              <a:off x="4086" y="2494"/>
              <a:ext cx="361" cy="532"/>
            </a:xfrm>
            <a:custGeom>
              <a:avLst/>
              <a:gdLst>
                <a:gd name="T0" fmla="*/ 306 w 306"/>
                <a:gd name="T1" fmla="*/ 122 h 444"/>
                <a:gd name="T2" fmla="*/ 0 w 306"/>
                <a:gd name="T3" fmla="*/ 444 h 444"/>
                <a:gd name="T4" fmla="*/ 0 w 306"/>
                <a:gd name="T5" fmla="*/ 286 h 444"/>
                <a:gd name="T6" fmla="*/ 306 w 306"/>
                <a:gd name="T7" fmla="*/ 0 h 444"/>
                <a:gd name="T8" fmla="*/ 306 w 306"/>
                <a:gd name="T9" fmla="*/ 122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6" h="444">
                  <a:moveTo>
                    <a:pt x="306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6" y="0"/>
                  </a:lnTo>
                  <a:lnTo>
                    <a:pt x="306" y="122"/>
                  </a:lnTo>
                  <a:close/>
                </a:path>
              </a:pathLst>
            </a:custGeom>
            <a:gradFill rotWithShape="1">
              <a:gsLst>
                <a:gs pos="0">
                  <a:srgbClr val="A982CA">
                    <a:gamma/>
                    <a:shade val="46275"/>
                    <a:invGamma/>
                  </a:srgbClr>
                </a:gs>
                <a:gs pos="50000">
                  <a:srgbClr val="A982CA"/>
                </a:gs>
                <a:gs pos="100000">
                  <a:srgbClr val="A982CA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gray">
            <a:xfrm>
              <a:off x="3722" y="3019"/>
              <a:ext cx="364" cy="533"/>
            </a:xfrm>
            <a:custGeom>
              <a:avLst/>
              <a:gdLst>
                <a:gd name="T0" fmla="*/ 308 w 308"/>
                <a:gd name="T1" fmla="*/ 122 h 444"/>
                <a:gd name="T2" fmla="*/ 0 w 308"/>
                <a:gd name="T3" fmla="*/ 444 h 444"/>
                <a:gd name="T4" fmla="*/ 0 w 308"/>
                <a:gd name="T5" fmla="*/ 286 h 444"/>
                <a:gd name="T6" fmla="*/ 308 w 308"/>
                <a:gd name="T7" fmla="*/ 0 h 444"/>
                <a:gd name="T8" fmla="*/ 308 w 308"/>
                <a:gd name="T9" fmla="*/ 122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8" h="444">
                  <a:moveTo>
                    <a:pt x="308" y="122"/>
                  </a:moveTo>
                  <a:lnTo>
                    <a:pt x="0" y="444"/>
                  </a:lnTo>
                  <a:lnTo>
                    <a:pt x="0" y="286"/>
                  </a:lnTo>
                  <a:lnTo>
                    <a:pt x="308" y="0"/>
                  </a:lnTo>
                  <a:lnTo>
                    <a:pt x="308" y="122"/>
                  </a:lnTo>
                  <a:close/>
                </a:path>
              </a:pathLst>
            </a:custGeom>
            <a:gradFill rotWithShape="1">
              <a:gsLst>
                <a:gs pos="0">
                  <a:srgbClr val="0B3191">
                    <a:gamma/>
                    <a:shade val="46275"/>
                    <a:invGamma/>
                  </a:srgbClr>
                </a:gs>
                <a:gs pos="50000">
                  <a:srgbClr val="0B3191"/>
                </a:gs>
                <a:gs pos="100000">
                  <a:srgbClr val="0B3191">
                    <a:gamma/>
                    <a:shade val="46275"/>
                    <a:invGamma/>
                  </a:srgb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D1D1D1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kern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Freeform 23"/>
            <p:cNvSpPr>
              <a:spLocks/>
            </p:cNvSpPr>
            <p:nvPr/>
          </p:nvSpPr>
          <p:spPr bwMode="gray">
            <a:xfrm>
              <a:off x="1515" y="3022"/>
              <a:ext cx="2571" cy="340"/>
            </a:xfrm>
            <a:custGeom>
              <a:avLst/>
              <a:gdLst>
                <a:gd name="T0" fmla="*/ 2604 w 2180"/>
                <a:gd name="T1" fmla="*/ 407 h 284"/>
                <a:gd name="T2" fmla="*/ 0 w 2180"/>
                <a:gd name="T3" fmla="*/ 407 h 284"/>
                <a:gd name="T4" fmla="*/ 620 w 2180"/>
                <a:gd name="T5" fmla="*/ 0 h 284"/>
                <a:gd name="T6" fmla="*/ 3032 w 2180"/>
                <a:gd name="T7" fmla="*/ 0 h 284"/>
                <a:gd name="T8" fmla="*/ 2604 w 2180"/>
                <a:gd name="T9" fmla="*/ 407 h 2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80" h="284">
                  <a:moveTo>
                    <a:pt x="1872" y="284"/>
                  </a:moveTo>
                  <a:lnTo>
                    <a:pt x="0" y="284"/>
                  </a:lnTo>
                  <a:lnTo>
                    <a:pt x="446" y="0"/>
                  </a:lnTo>
                  <a:lnTo>
                    <a:pt x="2180" y="0"/>
                  </a:lnTo>
                  <a:lnTo>
                    <a:pt x="1872" y="284"/>
                  </a:lnTo>
                  <a:close/>
                </a:path>
              </a:pathLst>
            </a:custGeom>
            <a:solidFill>
              <a:srgbClr val="0B319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Rectangle 25"/>
            <p:cNvSpPr>
              <a:spLocks noChangeArrowheads="1"/>
            </p:cNvSpPr>
            <p:nvPr/>
          </p:nvSpPr>
          <p:spPr bwMode="gray">
            <a:xfrm>
              <a:off x="3082" y="1787"/>
              <a:ext cx="1743" cy="192"/>
            </a:xfrm>
            <a:prstGeom prst="rect">
              <a:avLst/>
            </a:prstGeom>
            <a:gradFill rotWithShape="1">
              <a:gsLst>
                <a:gs pos="0">
                  <a:srgbClr val="00CC99">
                    <a:gamma/>
                    <a:shade val="72549"/>
                    <a:invGamma/>
                  </a:srgbClr>
                </a:gs>
                <a:gs pos="50000">
                  <a:srgbClr val="00CC99"/>
                </a:gs>
                <a:gs pos="100000">
                  <a:srgbClr val="00CC99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ẠT ĐỘNG MỞ ĐẦU</a:t>
              </a:r>
            </a:p>
          </p:txBody>
        </p:sp>
        <p:sp>
          <p:nvSpPr>
            <p:cNvPr id="13" name="Rectangle 26"/>
            <p:cNvSpPr>
              <a:spLocks noChangeArrowheads="1"/>
            </p:cNvSpPr>
            <p:nvPr/>
          </p:nvSpPr>
          <p:spPr bwMode="gray">
            <a:xfrm>
              <a:off x="2547" y="2318"/>
              <a:ext cx="1900" cy="188"/>
            </a:xfrm>
            <a:prstGeom prst="rect">
              <a:avLst/>
            </a:prstGeom>
            <a:gradFill rotWithShape="1">
              <a:gsLst>
                <a:gs pos="0">
                  <a:srgbClr val="4173F1">
                    <a:gamma/>
                    <a:shade val="72549"/>
                    <a:invGamma/>
                  </a:srgbClr>
                </a:gs>
                <a:gs pos="50000">
                  <a:srgbClr val="4173F1"/>
                </a:gs>
                <a:gs pos="100000">
                  <a:srgbClr val="4173F1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HÌNH THÀNH KIẾN THỨC</a:t>
              </a:r>
            </a:p>
          </p:txBody>
        </p:sp>
        <p:sp>
          <p:nvSpPr>
            <p:cNvPr id="14" name="Freeform 27"/>
            <p:cNvSpPr>
              <a:spLocks/>
            </p:cNvSpPr>
            <p:nvPr/>
          </p:nvSpPr>
          <p:spPr bwMode="gray">
            <a:xfrm>
              <a:off x="2036" y="2494"/>
              <a:ext cx="2415" cy="343"/>
            </a:xfrm>
            <a:custGeom>
              <a:avLst/>
              <a:gdLst>
                <a:gd name="T0" fmla="*/ 2422 w 2048"/>
                <a:gd name="T1" fmla="*/ 411 h 286"/>
                <a:gd name="T2" fmla="*/ 0 w 2048"/>
                <a:gd name="T3" fmla="*/ 411 h 286"/>
                <a:gd name="T4" fmla="*/ 620 w 2048"/>
                <a:gd name="T5" fmla="*/ 0 h 286"/>
                <a:gd name="T6" fmla="*/ 2848 w 2048"/>
                <a:gd name="T7" fmla="*/ 0 h 286"/>
                <a:gd name="T8" fmla="*/ 2422 w 2048"/>
                <a:gd name="T9" fmla="*/ 411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48" h="286">
                  <a:moveTo>
                    <a:pt x="1742" y="286"/>
                  </a:moveTo>
                  <a:lnTo>
                    <a:pt x="0" y="286"/>
                  </a:lnTo>
                  <a:lnTo>
                    <a:pt x="446" y="0"/>
                  </a:lnTo>
                  <a:lnTo>
                    <a:pt x="2048" y="0"/>
                  </a:lnTo>
                  <a:lnTo>
                    <a:pt x="1742" y="286"/>
                  </a:lnTo>
                  <a:close/>
                </a:path>
              </a:pathLst>
            </a:custGeom>
            <a:solidFill>
              <a:srgbClr val="A982C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80808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ker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Rectangle 28"/>
            <p:cNvSpPr>
              <a:spLocks noChangeArrowheads="1"/>
            </p:cNvSpPr>
            <p:nvPr/>
          </p:nvSpPr>
          <p:spPr bwMode="gray">
            <a:xfrm>
              <a:off x="2038" y="2836"/>
              <a:ext cx="2056" cy="188"/>
            </a:xfrm>
            <a:prstGeom prst="rect">
              <a:avLst/>
            </a:prstGeom>
            <a:gradFill rotWithShape="1">
              <a:gsLst>
                <a:gs pos="0">
                  <a:srgbClr val="A982CA">
                    <a:gamma/>
                    <a:shade val="72549"/>
                    <a:invGamma/>
                  </a:srgbClr>
                </a:gs>
                <a:gs pos="50000">
                  <a:srgbClr val="A982CA"/>
                </a:gs>
                <a:gs pos="100000">
                  <a:srgbClr val="A982CA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ẠT ĐỘNG LUYỆN TẬP</a:t>
              </a:r>
            </a:p>
          </p:txBody>
        </p:sp>
        <p:sp>
          <p:nvSpPr>
            <p:cNvPr id="16" name="Rectangle 29"/>
            <p:cNvSpPr>
              <a:spLocks noChangeArrowheads="1"/>
            </p:cNvSpPr>
            <p:nvPr/>
          </p:nvSpPr>
          <p:spPr bwMode="gray">
            <a:xfrm>
              <a:off x="1514" y="3363"/>
              <a:ext cx="2213" cy="187"/>
            </a:xfrm>
            <a:prstGeom prst="rect">
              <a:avLst/>
            </a:prstGeom>
            <a:gradFill rotWithShape="1">
              <a:gsLst>
                <a:gs pos="0">
                  <a:srgbClr val="0B3191">
                    <a:gamma/>
                    <a:shade val="72549"/>
                    <a:invGamma/>
                  </a:srgbClr>
                </a:gs>
                <a:gs pos="50000">
                  <a:srgbClr val="0B3191"/>
                </a:gs>
                <a:gs pos="100000">
                  <a:srgbClr val="0B3191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OẠT ĐỘNG VẬN DỤNG, TÌM TÒI</a:t>
              </a:r>
            </a:p>
          </p:txBody>
        </p:sp>
        <p:sp>
          <p:nvSpPr>
            <p:cNvPr id="18" name="Rectangle 25"/>
            <p:cNvSpPr>
              <a:spLocks noChangeArrowheads="1"/>
            </p:cNvSpPr>
            <p:nvPr/>
          </p:nvSpPr>
          <p:spPr bwMode="gray">
            <a:xfrm>
              <a:off x="3953" y="1446"/>
              <a:ext cx="388" cy="341"/>
            </a:xfrm>
            <a:prstGeom prst="rect">
              <a:avLst/>
            </a:prstGeom>
            <a:gradFill rotWithShape="1">
              <a:gsLst>
                <a:gs pos="0">
                  <a:srgbClr val="00CC99">
                    <a:gamma/>
                    <a:shade val="72549"/>
                    <a:invGamma/>
                  </a:srgbClr>
                </a:gs>
                <a:gs pos="50000">
                  <a:srgbClr val="00CC99"/>
                </a:gs>
                <a:gs pos="100000">
                  <a:srgbClr val="00CC99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1</a:t>
              </a:r>
            </a:p>
          </p:txBody>
        </p:sp>
        <p:sp>
          <p:nvSpPr>
            <p:cNvPr id="19" name="Rectangle 26"/>
            <p:cNvSpPr>
              <a:spLocks noChangeArrowheads="1"/>
            </p:cNvSpPr>
            <p:nvPr/>
          </p:nvSpPr>
          <p:spPr bwMode="gray">
            <a:xfrm>
              <a:off x="3378" y="1979"/>
              <a:ext cx="349" cy="339"/>
            </a:xfrm>
            <a:prstGeom prst="rect">
              <a:avLst/>
            </a:prstGeom>
            <a:gradFill rotWithShape="1">
              <a:gsLst>
                <a:gs pos="0">
                  <a:srgbClr val="4173F1">
                    <a:gamma/>
                    <a:shade val="72549"/>
                    <a:invGamma/>
                  </a:srgbClr>
                </a:gs>
                <a:gs pos="50000">
                  <a:srgbClr val="4173F1"/>
                </a:gs>
                <a:gs pos="100000">
                  <a:srgbClr val="4173F1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2</a:t>
              </a:r>
            </a:p>
          </p:txBody>
        </p:sp>
        <p:sp>
          <p:nvSpPr>
            <p:cNvPr id="20" name="Rectangle 28"/>
            <p:cNvSpPr>
              <a:spLocks noChangeArrowheads="1"/>
            </p:cNvSpPr>
            <p:nvPr/>
          </p:nvSpPr>
          <p:spPr bwMode="gray">
            <a:xfrm>
              <a:off x="2870" y="2494"/>
              <a:ext cx="424" cy="367"/>
            </a:xfrm>
            <a:prstGeom prst="rect">
              <a:avLst/>
            </a:prstGeom>
            <a:gradFill rotWithShape="1">
              <a:gsLst>
                <a:gs pos="0">
                  <a:srgbClr val="A982CA">
                    <a:gamma/>
                    <a:shade val="72549"/>
                    <a:invGamma/>
                  </a:srgbClr>
                </a:gs>
                <a:gs pos="50000">
                  <a:srgbClr val="A982CA"/>
                </a:gs>
                <a:gs pos="100000">
                  <a:srgbClr val="A982CA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3</a:t>
              </a:r>
            </a:p>
          </p:txBody>
        </p:sp>
        <p:sp>
          <p:nvSpPr>
            <p:cNvPr id="21" name="Rectangle 29"/>
            <p:cNvSpPr>
              <a:spLocks noChangeArrowheads="1"/>
            </p:cNvSpPr>
            <p:nvPr/>
          </p:nvSpPr>
          <p:spPr bwMode="gray">
            <a:xfrm>
              <a:off x="2325" y="3019"/>
              <a:ext cx="443" cy="344"/>
            </a:xfrm>
            <a:prstGeom prst="rect">
              <a:avLst/>
            </a:prstGeom>
            <a:gradFill rotWithShape="1">
              <a:gsLst>
                <a:gs pos="0">
                  <a:srgbClr val="0B3191">
                    <a:gamma/>
                    <a:shade val="72549"/>
                    <a:invGamma/>
                  </a:srgbClr>
                </a:gs>
                <a:gs pos="50000">
                  <a:srgbClr val="0B3191"/>
                </a:gs>
                <a:gs pos="100000">
                  <a:srgbClr val="0B3191">
                    <a:gamma/>
                    <a:shade val="72549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400" b="1" kern="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HĐ 4</a:t>
              </a:r>
            </a:p>
          </p:txBody>
        </p:sp>
      </p:grpSp>
      <p:sp>
        <p:nvSpPr>
          <p:cNvPr id="17" name="Text Box 12" descr="OPL20U25GSXzBJYl68kk8uQGfFKzs7yb1M4KJWUiLk6ZEvGF+qCIPSnY57AbBFCvTWID15 2022 CD STT108+K4lPs7H94VUqPe2XwIsfPRnrXQE//QTEXxb8/8N4CNc6FpgZahzpTjFhMzSA7T/nHJa11DE8Ng2TP3iAmRczFlmslSuUNOgUeb6yRvs0="/>
          <p:cNvSpPr txBox="1">
            <a:spLocks noChangeArrowheads="1"/>
          </p:cNvSpPr>
          <p:nvPr/>
        </p:nvSpPr>
        <p:spPr bwMode="gray">
          <a:xfrm>
            <a:off x="132676" y="0"/>
            <a:ext cx="89351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accent1"/>
                </a:solidFill>
                <a:latin typeface="Verdana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u="sng" kern="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u="sng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kern="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 HỢP BẰNG NHAU THỨ HAI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kern="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CỦA TAM GIÁC CẠNH – GÓC – CẠNH.</a:t>
            </a:r>
          </a:p>
        </p:txBody>
      </p:sp>
    </p:spTree>
    <p:extLst>
      <p:ext uri="{BB962C8B-B14F-4D97-AF65-F5344CB8AC3E}">
        <p14:creationId xmlns:p14="http://schemas.microsoft.com/office/powerpoint/2010/main" val="3160227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108856" y="3291872"/>
            <a:ext cx="5606144" cy="1739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grpSp>
        <p:nvGrpSpPr>
          <p:cNvPr id="28" name="Group 27" descr="OPL20U25GSXzBJYl68kk8uQGfFKzs7yb1M4KJWUiLk6ZEvGF+qCIPSnY57AbBFCvTWID15 2022 CD STT108+K4lPs7H94VUqPe2XwIsfPRnrXQE//QTEXxb8/8N4CNc6FpgZahzpTjFhMzSA7T/nHJa11DE8Ng2TP3iAmRczFlmslSuUNOgUeb6yRvs0="/>
          <p:cNvGrpSpPr/>
          <p:nvPr/>
        </p:nvGrpSpPr>
        <p:grpSpPr>
          <a:xfrm>
            <a:off x="0" y="0"/>
            <a:ext cx="9144000" cy="2721166"/>
            <a:chOff x="0" y="0"/>
            <a:chExt cx="9144000" cy="2372985"/>
          </a:xfrm>
        </p:grpSpPr>
        <p:sp>
          <p:nvSpPr>
            <p:cNvPr id="2" name="Rectangle 1"/>
            <p:cNvSpPr/>
            <p:nvPr/>
          </p:nvSpPr>
          <p:spPr>
            <a:xfrm>
              <a:off x="0" y="0"/>
              <a:ext cx="9144000" cy="2372985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accent5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b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u="sng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tập</a:t>
              </a:r>
              <a:r>
                <a:rPr lang="en-US" sz="2800" b="1" u="sng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ho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BC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’B’C’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endPara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just"/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ỏ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BC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A’B’C’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ằ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</a:p>
            <a:p>
              <a:pPr algn="just"/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Vì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sao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  <a:p>
              <a:pPr algn="just"/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8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       </a:t>
              </a:r>
            </a:p>
          </p:txBody>
        </p:sp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21772"/>
                </p:ext>
              </p:extLst>
            </p:nvPr>
          </p:nvGraphicFramePr>
          <p:xfrm>
            <a:off x="1898446" y="554664"/>
            <a:ext cx="4349954" cy="327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97" name="Equation" r:id="rId3" imgW="4889160" imgH="368280" progId="Equation.DSMT4">
                    <p:embed/>
                  </p:oleObj>
                </mc:Choice>
                <mc:Fallback>
                  <p:oleObj name="Equation" r:id="rId3" imgW="488916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98446" y="554664"/>
                          <a:ext cx="4349954" cy="327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9" name="Picture 28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46" y="1265145"/>
            <a:ext cx="6299835" cy="147574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3" name="Object 32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725875"/>
              </p:ext>
            </p:extLst>
          </p:nvPr>
        </p:nvGraphicFramePr>
        <p:xfrm>
          <a:off x="304800" y="3793553"/>
          <a:ext cx="4889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8" name="Equation" r:id="rId6" imgW="4889160" imgH="368280" progId="Equation.DSMT4">
                  <p:embed/>
                </p:oleObj>
              </mc:Choice>
              <mc:Fallback>
                <p:oleObj name="Equation" r:id="rId6" imgW="48891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3793553"/>
                        <a:ext cx="4889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881730"/>
              </p:ext>
            </p:extLst>
          </p:nvPr>
        </p:nvGraphicFramePr>
        <p:xfrm>
          <a:off x="1473200" y="4249738"/>
          <a:ext cx="3403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9" name="Equation" r:id="rId7" imgW="3403440" imgH="393480" progId="Equation.DSMT4">
                  <p:embed/>
                </p:oleObj>
              </mc:Choice>
              <mc:Fallback>
                <p:oleObj name="Equation" r:id="rId7" imgW="3403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3200" y="4249738"/>
                        <a:ext cx="3403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11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39" y="1400617"/>
            <a:ext cx="1426443" cy="1204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45" name="Picture 33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5491" y="2721166"/>
            <a:ext cx="2076996" cy="1141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1" name="Object 50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370407"/>
              </p:ext>
            </p:extLst>
          </p:nvPr>
        </p:nvGraphicFramePr>
        <p:xfrm>
          <a:off x="762000" y="3409470"/>
          <a:ext cx="939800" cy="2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0" name="Equation" r:id="rId11" imgW="939600" imgH="317160" progId="Equation.DSMT4">
                  <p:embed/>
                </p:oleObj>
              </mc:Choice>
              <mc:Fallback>
                <p:oleObj name="Equation" r:id="rId11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2000" y="3409470"/>
                        <a:ext cx="939800" cy="270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146852"/>
              </p:ext>
            </p:extLst>
          </p:nvPr>
        </p:nvGraphicFramePr>
        <p:xfrm>
          <a:off x="2209800" y="3409950"/>
          <a:ext cx="1270000" cy="27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1" name="Equation" r:id="rId13" imgW="1269720" imgH="317160" progId="Equation.DSMT4">
                  <p:embed/>
                </p:oleObj>
              </mc:Choice>
              <mc:Fallback>
                <p:oleObj name="Equation" r:id="rId13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09800" y="3409950"/>
                        <a:ext cx="1270000" cy="270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0" y="105590"/>
            <a:ext cx="4114800" cy="609600"/>
          </a:xfrm>
          <a:prstGeom prst="rect">
            <a:avLst/>
          </a:prstGeom>
          <a:noFill/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9" t="2545" r="4251" b="14909"/>
          <a:stretch/>
        </p:blipFill>
        <p:spPr bwMode="auto">
          <a:xfrm>
            <a:off x="2438400" y="1047750"/>
            <a:ext cx="4114800" cy="1905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76200" y="3562350"/>
            <a:ext cx="8763001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ự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        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Object 2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67602"/>
              </p:ext>
            </p:extLst>
          </p:nvPr>
        </p:nvGraphicFramePr>
        <p:xfrm>
          <a:off x="2529841" y="370840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4" imgW="939600" imgH="317160" progId="Equation.DSMT4">
                  <p:embed/>
                </p:oleObj>
              </mc:Choice>
              <mc:Fallback>
                <p:oleObj name="Equation" r:id="rId4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29841" y="370840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88674"/>
              </p:ext>
            </p:extLst>
          </p:nvPr>
        </p:nvGraphicFramePr>
        <p:xfrm>
          <a:off x="4038600" y="370840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6" imgW="1269720" imgH="317160" progId="Equation.DSMT4">
                  <p:embed/>
                </p:oleObj>
              </mc:Choice>
              <mc:Fallback>
                <p:oleObj name="Equation" r:id="rId6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8600" y="3708400"/>
                        <a:ext cx="127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38" name="Picture 2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82335"/>
            <a:ext cx="160020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175" y="1791788"/>
            <a:ext cx="1901825" cy="1045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0" y="197031"/>
            <a:ext cx="8915400" cy="13240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. TRƯỜNG HỢP BẰNG NHAU CẠNH-GÓC-CẠNH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g.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pic>
        <p:nvPicPr>
          <p:cNvPr id="5" name="Picture 4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9" y="1569725"/>
            <a:ext cx="3048000" cy="224571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3056708" y="1545232"/>
            <a:ext cx="5858691" cy="33887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C</a:t>
            </a:r>
          </a:p>
          <a:p>
            <a:pPr algn="just"/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BC</a:t>
            </a:r>
          </a:p>
          <a:p>
            <a:pPr algn="just"/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n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A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B</a:t>
            </a:r>
          </a:p>
        </p:txBody>
      </p:sp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152400" y="197030"/>
            <a:ext cx="8915400" cy="130791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ô li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                                                                                        </a:t>
            </a:r>
          </a:p>
        </p:txBody>
      </p:sp>
      <p:graphicFrame>
        <p:nvGraphicFramePr>
          <p:cNvPr id="8" name="Object 7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386079"/>
              </p:ext>
            </p:extLst>
          </p:nvPr>
        </p:nvGraphicFramePr>
        <p:xfrm>
          <a:off x="274318" y="956309"/>
          <a:ext cx="457200" cy="278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8" name="Equation" r:id="rId3" imgW="520560" imgH="317160" progId="Equation.DSMT4">
                  <p:embed/>
                </p:oleObj>
              </mc:Choice>
              <mc:Fallback>
                <p:oleObj name="Equation" r:id="rId3" imgW="5205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18" y="956309"/>
                        <a:ext cx="457200" cy="278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365725"/>
              </p:ext>
            </p:extLst>
          </p:nvPr>
        </p:nvGraphicFramePr>
        <p:xfrm>
          <a:off x="1256201" y="971550"/>
          <a:ext cx="7239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9" name="Equation" r:id="rId5" imgW="723600" imgH="317160" progId="Equation.DSMT4">
                  <p:embed/>
                </p:oleObj>
              </mc:Choice>
              <mc:Fallback>
                <p:oleObj name="Equation" r:id="rId5" imgW="723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6201" y="971550"/>
                        <a:ext cx="72390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 rotWithShape="1">
          <a:blip r:embed="rId7"/>
          <a:srcRect l="8761" t="27916" r="57724" b="16799"/>
          <a:stretch/>
        </p:blipFill>
        <p:spPr bwMode="auto">
          <a:xfrm>
            <a:off x="1143000" y="1545232"/>
            <a:ext cx="2133600" cy="33887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8" name="Rectangle 17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5791200" y="1545232"/>
            <a:ext cx="3124200" cy="338871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9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6129746" y="2190750"/>
            <a:ext cx="2252254" cy="14478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258122"/>
              </p:ext>
            </p:extLst>
          </p:nvPr>
        </p:nvGraphicFramePr>
        <p:xfrm>
          <a:off x="6019800" y="2419350"/>
          <a:ext cx="254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0" name="Equation" r:id="rId8" imgW="2539800" imgH="317160" progId="Equation.DSMT4">
                  <p:embed/>
                </p:oleObj>
              </mc:Choice>
              <mc:Fallback>
                <p:oleObj name="Equation" r:id="rId8" imgW="2539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9800" y="2419350"/>
                        <a:ext cx="254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982458"/>
              </p:ext>
            </p:extLst>
          </p:nvPr>
        </p:nvGraphicFramePr>
        <p:xfrm>
          <a:off x="6496050" y="1862138"/>
          <a:ext cx="158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1" name="Equation" r:id="rId10" imgW="1587240" imgH="317160" progId="Equation.DSMT4">
                  <p:embed/>
                </p:oleObj>
              </mc:Choice>
              <mc:Fallback>
                <p:oleObj name="Equation" r:id="rId10" imgW="158724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96050" y="1862138"/>
                        <a:ext cx="158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709" y="874956"/>
            <a:ext cx="5418909" cy="212188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39188" y="86284"/>
            <a:ext cx="2872739" cy="6096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(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cxnSp>
        <p:nvCxnSpPr>
          <p:cNvPr id="3" name="Straight Connector 2" descr="OPL20U25GSXzBJYl68kk8uQGfFKzs7yb1M4KJWUiLk6ZEvGF+qCIPSnY57AbBFCvTWID15 2022 CD STT108+K4lPs7H94VUqPe2XwIsfPRnrXQE//QTEXxb8/8N4CNc6FpgZahzpTjFhMzSA7T/nHJa11DE8Ng2TP3iAmRczFlmslSuUNOgUeb6yRvs0="/>
          <p:cNvCxnSpPr/>
          <p:nvPr/>
        </p:nvCxnSpPr>
        <p:spPr>
          <a:xfrm flipV="1">
            <a:off x="4572000" y="1100837"/>
            <a:ext cx="4419600" cy="406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 descr="OPL20U25GSXzBJYl68kk8uQGfFKzs7yb1M4KJWUiLk6ZEvGF+qCIPSnY57AbBFCvTWID15 2022 CD STT108+K4lPs7H94VUqPe2XwIsfPRnrXQE//QTEXxb8/8N4CNc6FpgZahzpTjFhMzSA7T/nHJa11DE8Ng2TP3iAmRczFlmslSuUNOgUeb6yRvs0="/>
          <p:cNvCxnSpPr/>
          <p:nvPr/>
        </p:nvCxnSpPr>
        <p:spPr>
          <a:xfrm>
            <a:off x="5146762" y="285750"/>
            <a:ext cx="0" cy="1295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4437014" y="229977"/>
            <a:ext cx="72281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T</a:t>
            </a:r>
          </a:p>
        </p:txBody>
      </p:sp>
      <p:sp>
        <p:nvSpPr>
          <p:cNvPr id="12" name="Rectangle 11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4495797" y="1104904"/>
            <a:ext cx="72281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L</a:t>
            </a:r>
          </a:p>
        </p:txBody>
      </p:sp>
      <p:sp>
        <p:nvSpPr>
          <p:cNvPr id="9" name="Rectangle 2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267215"/>
              </p:ext>
            </p:extLst>
          </p:nvPr>
        </p:nvGraphicFramePr>
        <p:xfrm>
          <a:off x="5582194" y="658953"/>
          <a:ext cx="3409406" cy="439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8" name="Equation" r:id="rId4" imgW="2145369" imgH="266584" progId="Equation.DSMT4">
                  <p:embed/>
                </p:oleObj>
              </mc:Choice>
              <mc:Fallback>
                <p:oleObj name="Equation" r:id="rId4" imgW="2145369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194" y="658953"/>
                        <a:ext cx="3409406" cy="439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 descr="OPL20U25GSXzBJYl68kk8uQGfFKzs7yb1M4KJWUiLk6ZEvGF+qCIPSnY57AbBFCvTWID15 2022 CD STT108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08013"/>
              </p:ext>
            </p:extLst>
          </p:nvPr>
        </p:nvGraphicFramePr>
        <p:xfrm>
          <a:off x="5593078" y="1216337"/>
          <a:ext cx="2407922" cy="3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79" name="Equation" r:id="rId6" imgW="1295400" imgH="190500" progId="Equation.DSMT4">
                  <p:embed/>
                </p:oleObj>
              </mc:Choice>
              <mc:Fallback>
                <p:oleObj name="Equation" r:id="rId6" imgW="1295400" imgH="190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078" y="1216337"/>
                        <a:ext cx="2407922" cy="3541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08856" y="3291872"/>
            <a:ext cx="5606144" cy="1739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/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just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463120"/>
              </p:ext>
            </p:extLst>
          </p:nvPr>
        </p:nvGraphicFramePr>
        <p:xfrm>
          <a:off x="712289" y="3409950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0" name="Equation" r:id="rId8" imgW="939600" imgH="317160" progId="Equation.DSMT4">
                  <p:embed/>
                </p:oleObj>
              </mc:Choice>
              <mc:Fallback>
                <p:oleObj name="Equation" r:id="rId8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2289" y="3409950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242909"/>
              </p:ext>
            </p:extLst>
          </p:nvPr>
        </p:nvGraphicFramePr>
        <p:xfrm>
          <a:off x="2133600" y="3409950"/>
          <a:ext cx="1270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1" name="Equation" r:id="rId10" imgW="1269720" imgH="317160" progId="Equation.DSMT4">
                  <p:embed/>
                </p:oleObj>
              </mc:Choice>
              <mc:Fallback>
                <p:oleObj name="Equation" r:id="rId10" imgW="12697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33600" y="3409950"/>
                        <a:ext cx="1270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2214"/>
              </p:ext>
            </p:extLst>
          </p:nvPr>
        </p:nvGraphicFramePr>
        <p:xfrm>
          <a:off x="197030" y="3790950"/>
          <a:ext cx="34099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2" name="Equation" r:id="rId12" imgW="2145369" imgH="266584" progId="Equation.DSMT4">
                  <p:embed/>
                </p:oleObj>
              </mc:Choice>
              <mc:Fallback>
                <p:oleObj name="Equation" r:id="rId12" imgW="2145369" imgH="26658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30" y="3790950"/>
                        <a:ext cx="34099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19320"/>
              </p:ext>
            </p:extLst>
          </p:nvPr>
        </p:nvGraphicFramePr>
        <p:xfrm>
          <a:off x="1312863" y="4253294"/>
          <a:ext cx="32591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83" name="Equation" r:id="rId13" imgW="1752480" imgH="228600" progId="Equation.DSMT4">
                  <p:embed/>
                </p:oleObj>
              </mc:Choice>
              <mc:Fallback>
                <p:oleObj name="Equation" r:id="rId13" imgW="1752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4253294"/>
                        <a:ext cx="325913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5159824" y="229977"/>
            <a:ext cx="3984176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’B’C’ </a:t>
            </a:r>
          </a:p>
        </p:txBody>
      </p:sp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8" grpId="0" animBg="1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0" descr="OPL20U25GSXzBJYl68kk8uQGfFKzs7yb1M4KJWUiLk6ZEvGF+qCIPSnY57AbBFCvTWID15 2022 CD STT108+K4lPs7H94VUqPe2XwIsfPRnrXQE//QTEXxb8/8N4CNc6FpgZahzpTjFhMzSA7T/nHJa11DE8Ng2TP3iAmRczFlmslSuUNOgUeb6yRvs0=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3496"/>
            <a:ext cx="1409700" cy="774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39189" y="86284"/>
            <a:ext cx="1561011" cy="609600"/>
          </a:xfrm>
          <a:prstGeom prst="rect">
            <a:avLst/>
          </a:prstGeom>
          <a:noFill/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</a:p>
        </p:txBody>
      </p:sp>
      <p:sp>
        <p:nvSpPr>
          <p:cNvPr id="5" name="Rectangle 4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1600199" y="86284"/>
            <a:ext cx="7529945" cy="102464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pic>
        <p:nvPicPr>
          <p:cNvPr id="6" name="Picture 5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89" y="1020118"/>
            <a:ext cx="4151811" cy="1871663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 descr="OPL20U25GSXzBJYl68kk8uQGfFKzs7yb1M4KJWUiLk6ZEvGF+qCIPSnY57AbBFCvTWID15 2022 CD STT108+K4lPs7H94VUqPe2XwIsfPRnrXQE//QTEXxb8/8N4CNc6FpgZahzpTjFhMzSA7T/nHJa11DE8Ng2TP3iAmRczFlmslSuUNOgUeb6yRvs0=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235" y="1020115"/>
            <a:ext cx="5181600" cy="1871663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Rectangle 8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108856" y="3291872"/>
            <a:ext cx="4310744" cy="1739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sp>
        <p:nvSpPr>
          <p:cNvPr id="10" name="Rectangle 9" descr="OPL20U25GSXzBJYl68kk8uQGfFKzs7yb1M4KJWUiLk6ZEvGF+qCIPSnY57AbBFCvTWID15 2022 CD STT108+K4lPs7H94VUqPe2XwIsfPRnrXQE//QTEXxb8/8N4CNc6FpgZahzpTjFhMzSA7T/nHJa11DE8Ng2TP3iAmRczFlmslSuUNOgUeb6yRvs0="/>
          <p:cNvSpPr/>
          <p:nvPr/>
        </p:nvSpPr>
        <p:spPr>
          <a:xfrm>
            <a:off x="4441372" y="3291872"/>
            <a:ext cx="4667795" cy="17399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pPr algn="ctr"/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</a:p>
        </p:txBody>
      </p:sp>
      <p:graphicFrame>
        <p:nvGraphicFramePr>
          <p:cNvPr id="2" name="Object 1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544703"/>
              </p:ext>
            </p:extLst>
          </p:nvPr>
        </p:nvGraphicFramePr>
        <p:xfrm>
          <a:off x="767442" y="3383824"/>
          <a:ext cx="939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3" name="Equation" r:id="rId6" imgW="939600" imgH="317160" progId="Equation.DSMT4">
                  <p:embed/>
                </p:oleObj>
              </mc:Choice>
              <mc:Fallback>
                <p:oleObj name="Equation" r:id="rId6" imgW="9396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7442" y="3383824"/>
                        <a:ext cx="939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357968"/>
              </p:ext>
            </p:extLst>
          </p:nvPr>
        </p:nvGraphicFramePr>
        <p:xfrm>
          <a:off x="2262051" y="3409950"/>
          <a:ext cx="977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4" name="Equation" r:id="rId8" imgW="977760" imgH="291960" progId="Equation.DSMT4">
                  <p:embed/>
                </p:oleObj>
              </mc:Choice>
              <mc:Fallback>
                <p:oleObj name="Equation" r:id="rId8" imgW="977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2051" y="3409950"/>
                        <a:ext cx="977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OPL20U25GSXzBJYl68kk8uQGfFKzs7yb1M4KJWUiLk6ZEvGF+qCIPSnY57AbBFCvTWID15 2022 CD STT108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974239"/>
              </p:ext>
            </p:extLst>
          </p:nvPr>
        </p:nvGraphicFramePr>
        <p:xfrm>
          <a:off x="4394200" y="23622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5" name="Equation" r:id="rId10" imgW="914400" imgH="336960" progId="Equation.DSMT4">
                  <p:embed/>
                </p:oleObj>
              </mc:Choice>
              <mc:Fallback>
                <p:oleObj name="Equation" r:id="rId10" imgW="914400" imgH="336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69100"/>
              </p:ext>
            </p:extLst>
          </p:nvPr>
        </p:nvGraphicFramePr>
        <p:xfrm>
          <a:off x="184694" y="3748377"/>
          <a:ext cx="3860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" name="Equation" r:id="rId12" imgW="3860640" imgH="444240" progId="Equation.DSMT4">
                  <p:embed/>
                </p:oleObj>
              </mc:Choice>
              <mc:Fallback>
                <p:oleObj name="Equation" r:id="rId12" imgW="3860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4694" y="3748377"/>
                        <a:ext cx="38608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266851"/>
              </p:ext>
            </p:extLst>
          </p:nvPr>
        </p:nvGraphicFramePr>
        <p:xfrm>
          <a:off x="1171488" y="4254500"/>
          <a:ext cx="3175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" name="Equation" r:id="rId14" imgW="3174840" imgH="393480" progId="Equation.DSMT4">
                  <p:embed/>
                </p:oleObj>
              </mc:Choice>
              <mc:Fallback>
                <p:oleObj name="Equation" r:id="rId14" imgW="3174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71488" y="4254500"/>
                        <a:ext cx="3175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024905"/>
              </p:ext>
            </p:extLst>
          </p:nvPr>
        </p:nvGraphicFramePr>
        <p:xfrm>
          <a:off x="5030652" y="3364048"/>
          <a:ext cx="1041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8" name="Equation" r:id="rId16" imgW="1041120" imgH="304560" progId="Equation.DSMT4">
                  <p:embed/>
                </p:oleObj>
              </mc:Choice>
              <mc:Fallback>
                <p:oleObj name="Equation" r:id="rId16" imgW="10411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30652" y="3364048"/>
                        <a:ext cx="1041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03734"/>
              </p:ext>
            </p:extLst>
          </p:nvPr>
        </p:nvGraphicFramePr>
        <p:xfrm>
          <a:off x="6484938" y="3346450"/>
          <a:ext cx="914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9" name="Equation" r:id="rId18" imgW="914400" imgH="393480" progId="Equation.DSMT4">
                  <p:embed/>
                </p:oleObj>
              </mc:Choice>
              <mc:Fallback>
                <p:oleObj name="Equation" r:id="rId18" imgW="914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484938" y="3346450"/>
                        <a:ext cx="914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18942"/>
              </p:ext>
            </p:extLst>
          </p:nvPr>
        </p:nvGraphicFramePr>
        <p:xfrm>
          <a:off x="4591050" y="3744913"/>
          <a:ext cx="3721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0" name="Equation" r:id="rId20" imgW="3720960" imgH="469800" progId="Equation.DSMT4">
                  <p:embed/>
                </p:oleObj>
              </mc:Choice>
              <mc:Fallback>
                <p:oleObj name="Equation" r:id="rId20" imgW="37209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591050" y="3744913"/>
                        <a:ext cx="37211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27569"/>
              </p:ext>
            </p:extLst>
          </p:nvPr>
        </p:nvGraphicFramePr>
        <p:xfrm>
          <a:off x="5572130" y="4231414"/>
          <a:ext cx="3200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" name="Equation" r:id="rId22" imgW="3200400" imgH="393480" progId="Equation.DSMT4">
                  <p:embed/>
                </p:oleObj>
              </mc:Choice>
              <mc:Fallback>
                <p:oleObj name="Equation" r:id="rId22" imgW="32004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0" y="4231414"/>
                        <a:ext cx="3200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8" descr="Think, Pair, Share – phương pháp học tốt cho nhóm trẻ - CTH EDU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1303" y="695884"/>
            <a:ext cx="940538" cy="937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6256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owerpoint-template">
  <a:themeElements>
    <a:clrScheme name="powerpoint-template-24 10">
      <a:dk1>
        <a:srgbClr val="4D4D4D"/>
      </a:dk1>
      <a:lt1>
        <a:srgbClr val="FFFFFF"/>
      </a:lt1>
      <a:dk2>
        <a:srgbClr val="4D4D4D"/>
      </a:dk2>
      <a:lt2>
        <a:srgbClr val="DD6705"/>
      </a:lt2>
      <a:accent1>
        <a:srgbClr val="EB8B09"/>
      </a:accent1>
      <a:accent2>
        <a:srgbClr val="F5A437"/>
      </a:accent2>
      <a:accent3>
        <a:srgbClr val="FFFFFF"/>
      </a:accent3>
      <a:accent4>
        <a:srgbClr val="404040"/>
      </a:accent4>
      <a:accent5>
        <a:srgbClr val="F3C4AA"/>
      </a:accent5>
      <a:accent6>
        <a:srgbClr val="DE9431"/>
      </a:accent6>
      <a:hlink>
        <a:srgbClr val="FAB550"/>
      </a:hlink>
      <a:folHlink>
        <a:srgbClr val="DDDDDD"/>
      </a:folHlink>
    </a:clrScheme>
    <a:fontScheme name="powerpoint-template-24">
      <a:majorFont>
        <a:latin typeface="Microsoft Sans Serif"/>
        <a:ea typeface=""/>
        <a:cs typeface=""/>
      </a:majorFont>
      <a:minorFont>
        <a:latin typeface="Microsoft Sans Serif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B92D14"/>
        </a:lt2>
        <a:accent1>
          <a:srgbClr val="D34E13"/>
        </a:accent1>
        <a:accent2>
          <a:srgbClr val="DC9009"/>
        </a:accent2>
        <a:accent3>
          <a:srgbClr val="FFFFFF"/>
        </a:accent3>
        <a:accent4>
          <a:srgbClr val="404040"/>
        </a:accent4>
        <a:accent5>
          <a:srgbClr val="E6B2AA"/>
        </a:accent5>
        <a:accent6>
          <a:srgbClr val="C78207"/>
        </a:accent6>
        <a:hlink>
          <a:srgbClr val="EEC63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AE6310"/>
        </a:lt2>
        <a:accent1>
          <a:srgbClr val="E79613"/>
        </a:accent1>
        <a:accent2>
          <a:srgbClr val="E1720D"/>
        </a:accent2>
        <a:accent3>
          <a:srgbClr val="FFFFFF"/>
        </a:accent3>
        <a:accent4>
          <a:srgbClr val="404040"/>
        </a:accent4>
        <a:accent5>
          <a:srgbClr val="F1C9AA"/>
        </a:accent5>
        <a:accent6>
          <a:srgbClr val="CC670B"/>
        </a:accent6>
        <a:hlink>
          <a:srgbClr val="C6470A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C75F06"/>
        </a:lt2>
        <a:accent1>
          <a:srgbClr val="E07D06"/>
        </a:accent1>
        <a:accent2>
          <a:srgbClr val="F2A016"/>
        </a:accent2>
        <a:accent3>
          <a:srgbClr val="FFFFFF"/>
        </a:accent3>
        <a:accent4>
          <a:srgbClr val="404040"/>
        </a:accent4>
        <a:accent5>
          <a:srgbClr val="EDBFAA"/>
        </a:accent5>
        <a:accent6>
          <a:srgbClr val="DB9113"/>
        </a:accent6>
        <a:hlink>
          <a:srgbClr val="F7C91C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CE5C16"/>
        </a:lt2>
        <a:accent1>
          <a:srgbClr val="E3852B"/>
        </a:accent1>
        <a:accent2>
          <a:srgbClr val="E79235"/>
        </a:accent2>
        <a:accent3>
          <a:srgbClr val="FFFFFF"/>
        </a:accent3>
        <a:accent4>
          <a:srgbClr val="404040"/>
        </a:accent4>
        <a:accent5>
          <a:srgbClr val="EFC2AC"/>
        </a:accent5>
        <a:accent6>
          <a:srgbClr val="D1842F"/>
        </a:accent6>
        <a:hlink>
          <a:srgbClr val="F09E38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BD5D16"/>
        </a:lt2>
        <a:accent1>
          <a:srgbClr val="ED5B10"/>
        </a:accent1>
        <a:accent2>
          <a:srgbClr val="F5A526"/>
        </a:accent2>
        <a:accent3>
          <a:srgbClr val="FFFFFF"/>
        </a:accent3>
        <a:accent4>
          <a:srgbClr val="404040"/>
        </a:accent4>
        <a:accent5>
          <a:srgbClr val="F4B5AA"/>
        </a:accent5>
        <a:accent6>
          <a:srgbClr val="DE9521"/>
        </a:accent6>
        <a:hlink>
          <a:srgbClr val="FABD4B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B33617"/>
        </a:lt2>
        <a:accent1>
          <a:srgbClr val="DC6900"/>
        </a:accent1>
        <a:accent2>
          <a:srgbClr val="ED9500"/>
        </a:accent2>
        <a:accent3>
          <a:srgbClr val="FFFFFF"/>
        </a:accent3>
        <a:accent4>
          <a:srgbClr val="404040"/>
        </a:accent4>
        <a:accent5>
          <a:srgbClr val="EBB9AA"/>
        </a:accent5>
        <a:accent6>
          <a:srgbClr val="D78700"/>
        </a:accent6>
        <a:hlink>
          <a:srgbClr val="F8BE1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FE3902"/>
        </a:lt2>
        <a:accent1>
          <a:srgbClr val="FF6B03"/>
        </a:accent1>
        <a:accent2>
          <a:srgbClr val="FF8308"/>
        </a:accent2>
        <a:accent3>
          <a:srgbClr val="FFFFFF"/>
        </a:accent3>
        <a:accent4>
          <a:srgbClr val="404040"/>
        </a:accent4>
        <a:accent5>
          <a:srgbClr val="FFBAAA"/>
        </a:accent5>
        <a:accent6>
          <a:srgbClr val="E77606"/>
        </a:accent6>
        <a:hlink>
          <a:srgbClr val="FFA90B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C75F06"/>
        </a:lt2>
        <a:accent1>
          <a:srgbClr val="E07D06"/>
        </a:accent1>
        <a:accent2>
          <a:srgbClr val="E5930D"/>
        </a:accent2>
        <a:accent3>
          <a:srgbClr val="FFFFFF"/>
        </a:accent3>
        <a:accent4>
          <a:srgbClr val="404040"/>
        </a:accent4>
        <a:accent5>
          <a:srgbClr val="EDBFAA"/>
        </a:accent5>
        <a:accent6>
          <a:srgbClr val="CF850B"/>
        </a:accent6>
        <a:hlink>
          <a:srgbClr val="F99F1B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FAB55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F42C90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2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E90D0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3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1099DE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4">
        <a:dk1>
          <a:srgbClr val="4D4D4D"/>
        </a:dk1>
        <a:lt1>
          <a:srgbClr val="FFFFFF"/>
        </a:lt1>
        <a:dk2>
          <a:srgbClr val="4D4D4D"/>
        </a:dk2>
        <a:lt2>
          <a:srgbClr val="DD6705"/>
        </a:lt2>
        <a:accent1>
          <a:srgbClr val="EB8B09"/>
        </a:accent1>
        <a:accent2>
          <a:srgbClr val="F5A437"/>
        </a:accent2>
        <a:accent3>
          <a:srgbClr val="FFFFFF"/>
        </a:accent3>
        <a:accent4>
          <a:srgbClr val="404040"/>
        </a:accent4>
        <a:accent5>
          <a:srgbClr val="F3C4AA"/>
        </a:accent5>
        <a:accent6>
          <a:srgbClr val="DE9431"/>
        </a:accent6>
        <a:hlink>
          <a:srgbClr val="B7ED2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
</file>

<file path=docProps/app.xml><?xml version="1.0" encoding="utf-8"?>
<Properties xmlns="http://schemas.openxmlformats.org/officeDocument/2006/extended-properties" xmlns:vt="http://schemas.openxmlformats.org/officeDocument/2006/docPropsVTypes">
  <TotalTime>1734</TotalTime>
  <Words>1037</Words>
  <Application>Microsoft Office PowerPoint</Application>
  <PresentationFormat>On-screen Show (16:9)</PresentationFormat>
  <Paragraphs>205</Paragraphs>
  <Slides>2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mbria Math</vt:lpstr>
      <vt:lpstr>Microsoft Sans Serif</vt:lpstr>
      <vt:lpstr>Times New Roman</vt:lpstr>
      <vt:lpstr>Verdana</vt:lpstr>
      <vt:lpstr>Office Theme</vt:lpstr>
      <vt:lpstr>Default Design</vt:lpstr>
      <vt:lpstr>powerpoint-templat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. </vt:lpstr>
      <vt:lpstr>a. </vt:lpstr>
      <vt:lpstr>a. </vt:lpstr>
      <vt:lpstr>a. </vt:lpstr>
      <vt:lpstr>a. </vt:lpstr>
      <vt:lpstr>a.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</dc:creator>
  <cp:lastModifiedBy>ASUS</cp:lastModifiedBy>
  <cp:revision>223</cp:revision>
  <dcterms:created xsi:type="dcterms:W3CDTF">2021-08-15T01:59:40Z</dcterms:created>
  <dcterms:modified xsi:type="dcterms:W3CDTF">2025-04-22T21:37:50Z</dcterms:modified>
</cp:coreProperties>
</file>